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40" w:lineRule="exact"/>
        <w:ind w:firstLine="411" w:firstLineChars="196"/>
      </w:pPr>
      <w:bookmarkStart w:id="0" w:name="_Hlk6438527"/>
      <w:bookmarkEnd w:id="0"/>
      <w:bookmarkStart w:id="1" w:name="OLE_LINK15"/>
      <w:bookmarkStart w:id="2" w:name="OLE_LINK14"/>
    </w:p>
    <w:p>
      <w:pPr>
        <w:spacing w:line="360" w:lineRule="auto"/>
        <w:jc w:val="center"/>
      </w:pPr>
      <w:bookmarkStart w:id="3" w:name="_Toc39919673"/>
      <w:bookmarkStart w:id="4" w:name="_Toc39879575"/>
      <w:bookmarkStart w:id="5" w:name="_Toc39859345"/>
      <w:bookmarkStart w:id="6" w:name="_Toc39879644"/>
      <w:bookmarkStart w:id="7" w:name="_Toc39866059"/>
      <w:bookmarkStart w:id="8" w:name="_Toc39924351"/>
      <w:r>
        <w:rPr>
          <w:rFonts w:ascii="黑体" w:hAnsi="宋体" w:eastAsia="黑体"/>
          <w:b/>
          <w:sz w:val="48"/>
        </w:rPr>
        <w:drawing>
          <wp:inline distT="0" distB="0" distL="0" distR="0">
            <wp:extent cx="3688080" cy="693420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808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"/>
      <w:bookmarkEnd w:id="4"/>
      <w:bookmarkEnd w:id="5"/>
      <w:bookmarkEnd w:id="6"/>
      <w:bookmarkEnd w:id="7"/>
      <w:bookmarkEnd w:id="8"/>
    </w:p>
    <w:p>
      <w:pPr>
        <w:spacing w:line="360" w:lineRule="auto"/>
        <w:rPr>
          <w:b/>
          <w:bCs/>
          <w:sz w:val="13"/>
        </w:rPr>
      </w:pPr>
    </w:p>
    <w:p>
      <w:pPr>
        <w:spacing w:line="360" w:lineRule="auto"/>
        <w:jc w:val="center"/>
        <w:rPr>
          <w:rFonts w:eastAsia="黑体"/>
          <w:b/>
          <w:bCs/>
          <w:sz w:val="48"/>
          <w:szCs w:val="28"/>
        </w:rPr>
      </w:pPr>
      <w:r>
        <w:rPr>
          <w:rFonts w:hint="eastAsia" w:eastAsia="黑体"/>
          <w:b/>
          <w:bCs/>
          <w:sz w:val="48"/>
          <w:szCs w:val="28"/>
        </w:rPr>
        <w:t xml:space="preserve">  图像处理课程设计</w:t>
      </w:r>
    </w:p>
    <w:bookmarkEnd w:id="1"/>
    <w:bookmarkEnd w:id="2"/>
    <w:p>
      <w:pPr>
        <w:spacing w:line="400" w:lineRule="atLeast"/>
        <w:jc w:val="center"/>
        <w:rPr>
          <w:rFonts w:ascii="黑体" w:hAnsi="宋体" w:eastAsia="黑体"/>
          <w:b/>
          <w:bCs/>
          <w:sz w:val="48"/>
        </w:rPr>
      </w:pPr>
    </w:p>
    <w:p>
      <w:pPr>
        <w:spacing w:line="400" w:lineRule="atLeast"/>
        <w:jc w:val="center"/>
        <w:rPr>
          <w:rFonts w:ascii="黑体" w:hAnsi="宋体" w:eastAsia="黑体"/>
          <w:b/>
          <w:bCs/>
          <w:sz w:val="48"/>
        </w:rPr>
      </w:pPr>
    </w:p>
    <w:p>
      <w:pPr>
        <w:spacing w:line="400" w:lineRule="atLeast"/>
        <w:jc w:val="center"/>
        <w:rPr>
          <w:rFonts w:ascii="黑体" w:hAnsi="宋体" w:eastAsia="黑体"/>
          <w:b/>
          <w:bCs/>
          <w:sz w:val="48"/>
          <w:szCs w:val="48"/>
        </w:rPr>
      </w:pPr>
      <w:r>
        <w:rPr>
          <w:rFonts w:hint="eastAsia" w:ascii="黑体" w:hAnsi="宋体" w:eastAsia="黑体"/>
          <w:b/>
          <w:bCs/>
          <w:sz w:val="48"/>
          <w:szCs w:val="48"/>
        </w:rPr>
        <w:t>工程技术学院</w:t>
      </w:r>
    </w:p>
    <w:p>
      <w:pPr>
        <w:spacing w:line="400" w:lineRule="atLeast"/>
        <w:jc w:val="center"/>
        <w:rPr>
          <w:rFonts w:eastAsia="黑体"/>
          <w:b/>
          <w:bCs/>
          <w:sz w:val="32"/>
          <w:szCs w:val="48"/>
        </w:rPr>
      </w:pPr>
    </w:p>
    <w:p>
      <w:pPr>
        <w:spacing w:line="660" w:lineRule="auto"/>
        <w:ind w:firstLine="1052" w:firstLineChars="329"/>
        <w:rPr>
          <w:rFonts w:hint="eastAsia" w:eastAsia="宋体"/>
          <w:b/>
          <w:bCs/>
          <w:sz w:val="32"/>
          <w:u w:val="single"/>
          <w:lang w:val="en-US" w:eastAsia="zh-CN"/>
        </w:rPr>
      </w:pPr>
      <w:bookmarkStart w:id="9" w:name="_Hlk69659815"/>
      <w:r>
        <w:rPr>
          <w:b/>
          <w:bCs/>
          <w:sz w:val="32"/>
        </w:rPr>
        <w:t>题    目：</w:t>
      </w:r>
      <w:r>
        <w:rPr>
          <w:rFonts w:hint="eastAsia" w:ascii="宋体" w:hAnsi="宋体"/>
          <w:b/>
          <w:bCs/>
          <w:sz w:val="32"/>
          <w:u w:val="single"/>
        </w:rPr>
        <w:t xml:space="preserve"> </w:t>
      </w:r>
      <w:r>
        <w:rPr>
          <w:rFonts w:ascii="宋体" w:hAnsi="宋体"/>
          <w:b/>
          <w:bCs/>
          <w:sz w:val="32"/>
          <w:u w:val="single"/>
        </w:rPr>
        <w:t xml:space="preserve">    </w:t>
      </w:r>
      <w:r>
        <w:rPr>
          <w:rFonts w:hint="eastAsia" w:ascii="宋体" w:hAnsi="宋体"/>
          <w:b/>
          <w:bCs/>
          <w:sz w:val="32"/>
          <w:u w:val="single"/>
          <w:lang w:val="en-US" w:eastAsia="zh-CN"/>
        </w:rPr>
        <w:t xml:space="preserve">  图片水印文字去除     </w:t>
      </w:r>
      <w:r>
        <w:rPr>
          <w:rFonts w:hint="eastAsia" w:ascii="宋体" w:hAnsi="宋体"/>
          <w:b/>
          <w:bCs/>
          <w:sz w:val="32"/>
          <w:u w:val="single"/>
        </w:rPr>
        <w:t xml:space="preserve"> </w:t>
      </w:r>
      <w:r>
        <w:rPr>
          <w:rFonts w:ascii="宋体" w:hAnsi="宋体"/>
          <w:b/>
          <w:bCs/>
          <w:sz w:val="32"/>
          <w:u w:val="single"/>
        </w:rPr>
        <w:t xml:space="preserve"> </w:t>
      </w:r>
    </w:p>
    <w:p>
      <w:pPr>
        <w:spacing w:line="660" w:lineRule="auto"/>
        <w:ind w:firstLine="1052" w:firstLineChars="329"/>
        <w:rPr>
          <w:rFonts w:ascii="宋体" w:hAnsi="宋体"/>
          <w:b/>
          <w:bCs/>
          <w:sz w:val="32"/>
          <w:u w:val="single"/>
        </w:rPr>
      </w:pPr>
      <w:r>
        <w:rPr>
          <w:b/>
          <w:bCs/>
          <w:sz w:val="32"/>
        </w:rPr>
        <w:t>学    号：</w:t>
      </w:r>
      <w:r>
        <w:rPr>
          <w:rFonts w:ascii="宋体" w:hAnsi="宋体"/>
          <w:b/>
          <w:bCs/>
          <w:sz w:val="32"/>
          <w:u w:val="single"/>
        </w:rPr>
        <w:t xml:space="preserve">        </w:t>
      </w:r>
      <w:r>
        <w:rPr>
          <w:rFonts w:hint="eastAsia" w:ascii="宋体" w:hAnsi="宋体"/>
          <w:b/>
          <w:bCs/>
          <w:sz w:val="32"/>
          <w:u w:val="single"/>
          <w:lang w:val="en-US" w:eastAsia="zh-CN"/>
        </w:rPr>
        <w:t>201808140323</w:t>
      </w:r>
      <w:r>
        <w:rPr>
          <w:rFonts w:ascii="宋体" w:hAnsi="宋体"/>
          <w:b/>
          <w:bCs/>
          <w:sz w:val="32"/>
          <w:u w:val="single"/>
        </w:rPr>
        <w:t xml:space="preserve">   </w:t>
      </w:r>
      <w:r>
        <w:rPr>
          <w:rFonts w:hint="eastAsia" w:ascii="宋体" w:hAnsi="宋体"/>
          <w:b/>
          <w:bCs/>
          <w:sz w:val="32"/>
          <w:u w:val="single"/>
          <w:lang w:val="en-US" w:eastAsia="zh-CN"/>
        </w:rPr>
        <w:t xml:space="preserve"> </w:t>
      </w:r>
      <w:r>
        <w:rPr>
          <w:rFonts w:ascii="宋体" w:hAnsi="宋体"/>
          <w:b/>
          <w:bCs/>
          <w:sz w:val="32"/>
          <w:u w:val="single"/>
        </w:rPr>
        <w:t xml:space="preserve">      </w:t>
      </w:r>
    </w:p>
    <w:bookmarkEnd w:id="9"/>
    <w:p>
      <w:pPr>
        <w:spacing w:line="660" w:lineRule="auto"/>
        <w:ind w:firstLine="1052" w:firstLineChars="329"/>
        <w:rPr>
          <w:b/>
          <w:bCs/>
          <w:sz w:val="32"/>
          <w:u w:val="single"/>
        </w:rPr>
      </w:pPr>
      <w:r>
        <w:rPr>
          <w:b/>
          <w:bCs/>
          <w:sz w:val="32"/>
        </w:rPr>
        <w:t>姓    名：</w:t>
      </w:r>
      <w:r>
        <w:rPr>
          <w:sz w:val="32"/>
          <w:u w:val="single"/>
        </w:rPr>
        <w:t xml:space="preserve">         </w:t>
      </w:r>
      <w:r>
        <w:rPr>
          <w:rFonts w:ascii="宋体" w:hAnsi="宋体"/>
          <w:b/>
          <w:bCs/>
          <w:sz w:val="32"/>
          <w:u w:val="single"/>
        </w:rPr>
        <w:t xml:space="preserve">   </w:t>
      </w:r>
      <w:r>
        <w:rPr>
          <w:rFonts w:hint="eastAsia" w:ascii="宋体" w:hAnsi="宋体"/>
          <w:b/>
          <w:bCs/>
          <w:sz w:val="32"/>
          <w:u w:val="single"/>
          <w:lang w:val="en-US" w:eastAsia="zh-CN"/>
        </w:rPr>
        <w:t>彭威龙</w:t>
      </w:r>
      <w:r>
        <w:rPr>
          <w:rFonts w:hint="eastAsia" w:ascii="宋体" w:hAnsi="宋体"/>
          <w:b/>
          <w:bCs/>
          <w:sz w:val="32"/>
          <w:u w:val="single"/>
        </w:rPr>
        <w:t xml:space="preserve"> </w:t>
      </w:r>
      <w:r>
        <w:rPr>
          <w:rFonts w:ascii="宋体" w:hAnsi="宋体"/>
          <w:b/>
          <w:bCs/>
          <w:sz w:val="32"/>
          <w:u w:val="single"/>
        </w:rPr>
        <w:t xml:space="preserve">  </w:t>
      </w:r>
      <w:r>
        <w:rPr>
          <w:sz w:val="32"/>
          <w:u w:val="single"/>
        </w:rPr>
        <w:t xml:space="preserve">         </w:t>
      </w:r>
    </w:p>
    <w:p>
      <w:pPr>
        <w:spacing w:line="660" w:lineRule="auto"/>
        <w:ind w:firstLine="1052" w:firstLineChars="329"/>
        <w:rPr>
          <w:u w:val="single"/>
        </w:rPr>
      </w:pPr>
      <w:r>
        <w:rPr>
          <w:b/>
          <w:bCs/>
          <w:sz w:val="32"/>
        </w:rPr>
        <w:t>专业班级：</w:t>
      </w:r>
      <w:r>
        <w:rPr>
          <w:rFonts w:ascii="宋体" w:hAnsi="宋体"/>
          <w:b/>
          <w:bCs/>
          <w:sz w:val="32"/>
          <w:u w:val="single"/>
        </w:rPr>
        <w:t xml:space="preserve">    </w:t>
      </w:r>
      <w:r>
        <w:rPr>
          <w:rFonts w:hint="eastAsia" w:ascii="宋体" w:hAnsi="宋体"/>
          <w:b/>
          <w:bCs/>
          <w:sz w:val="32"/>
          <w:u w:val="single"/>
        </w:rPr>
        <w:t>计算机科学与技术</w:t>
      </w:r>
      <w:r>
        <w:rPr>
          <w:rFonts w:ascii="宋体" w:hAnsi="宋体"/>
          <w:b/>
          <w:bCs/>
          <w:sz w:val="32"/>
          <w:u w:val="single"/>
        </w:rPr>
        <w:t>1</w:t>
      </w:r>
      <w:r>
        <w:rPr>
          <w:rFonts w:hint="eastAsia" w:ascii="宋体" w:hAnsi="宋体"/>
          <w:b/>
          <w:bCs/>
          <w:sz w:val="32"/>
          <w:u w:val="single"/>
          <w:lang w:val="en-US" w:eastAsia="zh-CN"/>
        </w:rPr>
        <w:t>83</w:t>
      </w:r>
      <w:r>
        <w:rPr>
          <w:rFonts w:ascii="宋体" w:hAnsi="宋体"/>
          <w:b/>
          <w:bCs/>
          <w:sz w:val="32"/>
          <w:u w:val="single"/>
        </w:rPr>
        <w:t xml:space="preserve">班    </w:t>
      </w:r>
    </w:p>
    <w:p>
      <w:pPr>
        <w:spacing w:line="660" w:lineRule="auto"/>
        <w:ind w:firstLine="1052" w:firstLineChars="329"/>
        <w:rPr>
          <w:b/>
          <w:bCs/>
          <w:u w:val="single"/>
        </w:rPr>
      </w:pPr>
      <w:r>
        <w:rPr>
          <w:b/>
          <w:bCs/>
          <w:sz w:val="32"/>
        </w:rPr>
        <w:t>指导教师：</w:t>
      </w:r>
      <w:r>
        <w:rPr>
          <w:rFonts w:ascii="宋体" w:hAnsi="宋体"/>
          <w:b/>
          <w:bCs/>
          <w:sz w:val="32"/>
          <w:u w:val="single"/>
        </w:rPr>
        <w:t xml:space="preserve">     </w:t>
      </w:r>
      <w:r>
        <w:rPr>
          <w:rFonts w:hint="eastAsia" w:ascii="宋体" w:hAnsi="宋体"/>
          <w:b/>
          <w:bCs/>
          <w:sz w:val="32"/>
          <w:u w:val="single"/>
        </w:rPr>
        <w:t>杨洁</w:t>
      </w:r>
      <w:r>
        <w:rPr>
          <w:rFonts w:ascii="宋体" w:hAnsi="宋体"/>
          <w:b/>
          <w:bCs/>
          <w:sz w:val="32"/>
          <w:u w:val="single"/>
        </w:rPr>
        <w:t xml:space="preserve">     </w:t>
      </w:r>
      <w:r>
        <w:rPr>
          <w:b/>
          <w:bCs/>
          <w:sz w:val="32"/>
          <w:szCs w:val="32"/>
          <w:u w:color="000000"/>
        </w:rPr>
        <w:t>职称</w:t>
      </w:r>
      <w:r>
        <w:rPr>
          <w:b/>
          <w:bCs/>
          <w:sz w:val="32"/>
        </w:rPr>
        <w:t>：</w:t>
      </w:r>
      <w:r>
        <w:rPr>
          <w:rFonts w:ascii="宋体" w:hAnsi="宋体"/>
          <w:b/>
          <w:bCs/>
          <w:sz w:val="32"/>
          <w:u w:val="single"/>
        </w:rPr>
        <w:t xml:space="preserve">  </w:t>
      </w:r>
      <w:r>
        <w:rPr>
          <w:rFonts w:hint="eastAsia" w:ascii="宋体" w:hAnsi="宋体"/>
          <w:b/>
          <w:bCs/>
          <w:sz w:val="32"/>
          <w:u w:val="single"/>
        </w:rPr>
        <w:t xml:space="preserve">副教授 </w:t>
      </w:r>
      <w:r>
        <w:rPr>
          <w:rFonts w:ascii="宋体" w:hAnsi="宋体"/>
          <w:b/>
          <w:bCs/>
          <w:sz w:val="32"/>
          <w:u w:val="single"/>
        </w:rPr>
        <w:t xml:space="preserve"> </w:t>
      </w:r>
    </w:p>
    <w:p>
      <w:pPr>
        <w:spacing w:line="660" w:lineRule="auto"/>
        <w:ind w:firstLine="420"/>
        <w:jc w:val="center"/>
        <w:rPr>
          <w:b/>
          <w:bCs/>
          <w:sz w:val="32"/>
        </w:rPr>
      </w:pPr>
    </w:p>
    <w:p>
      <w:pPr>
        <w:spacing w:line="660" w:lineRule="auto"/>
        <w:jc w:val="center"/>
        <w:rPr>
          <w:b/>
          <w:bCs/>
          <w:sz w:val="32"/>
        </w:rPr>
      </w:pPr>
      <w:r>
        <w:rPr>
          <w:rFonts w:hint="eastAsia"/>
          <w:b/>
          <w:bCs/>
          <w:sz w:val="32"/>
        </w:rPr>
        <w:t>2</w:t>
      </w:r>
      <w:r>
        <w:rPr>
          <w:b/>
          <w:bCs/>
          <w:sz w:val="32"/>
        </w:rPr>
        <w:t>0</w:t>
      </w:r>
      <w:r>
        <w:rPr>
          <w:rFonts w:hint="eastAsia"/>
          <w:b/>
          <w:bCs/>
          <w:sz w:val="32"/>
        </w:rPr>
        <w:t>2</w:t>
      </w:r>
      <w:r>
        <w:rPr>
          <w:b/>
          <w:bCs/>
          <w:sz w:val="32"/>
        </w:rPr>
        <w:t xml:space="preserve">1   </w:t>
      </w:r>
      <w:r>
        <w:rPr>
          <w:rFonts w:hint="eastAsia"/>
          <w:b/>
          <w:bCs/>
          <w:sz w:val="32"/>
        </w:rPr>
        <w:t xml:space="preserve">年   </w:t>
      </w:r>
      <w:r>
        <w:rPr>
          <w:rFonts w:hint="eastAsia"/>
          <w:b/>
          <w:bCs/>
          <w:sz w:val="32"/>
          <w:lang w:val="en-US" w:eastAsia="zh-CN"/>
        </w:rPr>
        <w:t>6</w:t>
      </w:r>
      <w:r>
        <w:rPr>
          <w:rFonts w:hint="eastAsia"/>
          <w:b/>
          <w:bCs/>
          <w:sz w:val="32"/>
        </w:rPr>
        <w:t xml:space="preserve">  月   </w:t>
      </w:r>
      <w:r>
        <w:rPr>
          <w:rFonts w:hint="eastAsia"/>
          <w:b/>
          <w:bCs/>
          <w:sz w:val="32"/>
          <w:lang w:val="en-US" w:eastAsia="zh-CN"/>
        </w:rPr>
        <w:t>1</w:t>
      </w:r>
      <w:r>
        <w:rPr>
          <w:b/>
          <w:bCs/>
          <w:sz w:val="32"/>
        </w:rPr>
        <w:t>2</w:t>
      </w:r>
      <w:r>
        <w:rPr>
          <w:rFonts w:hint="eastAsia"/>
          <w:b/>
          <w:bCs/>
          <w:sz w:val="32"/>
        </w:rPr>
        <w:t xml:space="preserve">  日</w:t>
      </w:r>
    </w:p>
    <w:p>
      <w:pPr>
        <w:spacing w:line="660" w:lineRule="auto"/>
        <w:jc w:val="center"/>
        <w:rPr>
          <w:b/>
          <w:bCs/>
          <w:sz w:val="32"/>
        </w:rPr>
      </w:pPr>
    </w:p>
    <w:p>
      <w:pPr>
        <w:spacing w:line="660" w:lineRule="auto"/>
        <w:jc w:val="center"/>
        <w:rPr>
          <w:b/>
          <w:bCs/>
          <w:sz w:val="32"/>
        </w:rPr>
      </w:pPr>
    </w:p>
    <w:p>
      <w:pPr>
        <w:rPr>
          <w:rFonts w:ascii="黑体" w:eastAsia="黑体"/>
          <w:sz w:val="28"/>
        </w:rPr>
        <w:sectPr>
          <w:footerReference r:id="rId5" w:type="default"/>
          <w:pgSz w:w="11906" w:h="16838"/>
          <w:pgMar w:top="1531" w:right="1531" w:bottom="1531" w:left="1531" w:header="1021" w:footer="1049" w:gutter="0"/>
          <w:pgNumType w:fmt="upperRoman" w:start="1"/>
          <w:cols w:space="425" w:num="1"/>
          <w:docGrid w:type="linesAndChars" w:linePitch="312" w:charSpace="0"/>
        </w:sectPr>
      </w:pPr>
    </w:p>
    <w:p>
      <w:pPr>
        <w:jc w:val="center"/>
        <w:rPr>
          <w:rFonts w:hint="default" w:ascii="黑体" w:hAnsi="黑体" w:eastAsia="黑体"/>
          <w:sz w:val="32"/>
          <w:szCs w:val="32"/>
          <w:lang w:val="en-US"/>
        </w:rPr>
      </w:pPr>
      <w:r>
        <w:rPr>
          <w:rFonts w:hint="eastAsia" w:ascii="黑体" w:hAnsi="黑体" w:eastAsia="黑体"/>
          <w:sz w:val="32"/>
          <w:szCs w:val="32"/>
          <w:lang w:val="en-US" w:eastAsia="zh-CN"/>
        </w:rPr>
        <w:t>图片文字水印去除</w:t>
      </w:r>
    </w:p>
    <w:p>
      <w:pPr>
        <w:jc w:val="center"/>
        <w:rPr>
          <w:rFonts w:ascii="仿宋" w:hAnsi="仿宋" w:eastAsia="仿宋"/>
          <w:sz w:val="24"/>
        </w:rPr>
      </w:pPr>
      <w:r>
        <w:rPr>
          <w:rFonts w:hint="eastAsia" w:ascii="仿宋" w:hAnsi="仿宋" w:eastAsia="仿宋"/>
          <w:sz w:val="24"/>
        </w:rPr>
        <w:t>工程技术学院 计算机科学与技术1</w:t>
      </w:r>
      <w:r>
        <w:rPr>
          <w:rFonts w:hint="eastAsia" w:ascii="仿宋" w:hAnsi="仿宋" w:eastAsia="仿宋"/>
          <w:sz w:val="24"/>
          <w:lang w:val="en-US" w:eastAsia="zh-CN"/>
        </w:rPr>
        <w:t>83</w:t>
      </w:r>
      <w:r>
        <w:rPr>
          <w:rFonts w:ascii="仿宋" w:hAnsi="仿宋" w:eastAsia="仿宋"/>
          <w:sz w:val="24"/>
        </w:rPr>
        <w:t xml:space="preserve"> </w:t>
      </w:r>
      <w:r>
        <w:rPr>
          <w:rFonts w:hint="eastAsia" w:ascii="仿宋" w:hAnsi="仿宋" w:eastAsia="仿宋"/>
          <w:sz w:val="24"/>
          <w:lang w:val="en-US" w:eastAsia="zh-CN"/>
        </w:rPr>
        <w:t>彭威龙</w:t>
      </w:r>
      <w:r>
        <w:rPr>
          <w:rFonts w:hint="eastAsia" w:ascii="仿宋" w:hAnsi="仿宋" w:eastAsia="仿宋"/>
          <w:sz w:val="24"/>
        </w:rPr>
        <w:t xml:space="preserve"> </w:t>
      </w:r>
      <w:r>
        <w:rPr>
          <w:rFonts w:ascii="仿宋" w:hAnsi="仿宋" w:eastAsia="仿宋"/>
          <w:sz w:val="24"/>
        </w:rPr>
        <w:t xml:space="preserve">  </w:t>
      </w:r>
      <w:r>
        <w:rPr>
          <w:rFonts w:hint="eastAsia" w:ascii="仿宋" w:hAnsi="仿宋" w:eastAsia="仿宋"/>
          <w:sz w:val="24"/>
        </w:rPr>
        <w:t>指导教师：杨洁</w:t>
      </w:r>
    </w:p>
    <w:p>
      <w:pPr>
        <w:ind w:firstLine="420" w:firstLineChars="200"/>
        <w:rPr>
          <w:rFonts w:hint="default" w:ascii="楷体" w:hAnsi="楷体" w:eastAsia="楷体"/>
          <w:lang w:val="en-US" w:eastAsia="zh-CN"/>
        </w:rPr>
      </w:pPr>
      <w:r>
        <w:rPr>
          <w:rFonts w:hint="eastAsia" w:ascii="黑体" w:hAnsi="黑体" w:eastAsia="黑体"/>
          <w:b/>
          <w:bCs/>
        </w:rPr>
        <w:t>摘要：</w:t>
      </w:r>
      <w:r>
        <w:rPr>
          <w:rFonts w:hint="eastAsia" w:ascii="楷体" w:hAnsi="楷体" w:eastAsia="楷体"/>
          <w:lang w:val="en-US" w:eastAsia="zh-CN"/>
        </w:rPr>
        <w:t>随着计算机的普及和数字图像技术的广泛应用，数字图像处理已经成为计算机视觉领域的一个研究热点。图像修复是图像处理的重要组成部分，是对图像中受损部分进行信息填充的过程，尽可能的还原原始图像。</w:t>
      </w:r>
    </w:p>
    <w:p>
      <w:pPr>
        <w:ind w:firstLine="420" w:firstLineChars="200"/>
        <w:rPr>
          <w:rStyle w:val="35"/>
          <w:rFonts w:hint="default" w:ascii="楷体" w:hAnsi="楷体" w:eastAsia="楷体"/>
          <w:lang w:val="en-US" w:eastAsia="zh-CN"/>
        </w:rPr>
        <w:sectPr>
          <w:headerReference r:id="rId6" w:type="default"/>
          <w:pgSz w:w="11906" w:h="16838"/>
          <w:pgMar w:top="1531" w:right="1531" w:bottom="1531" w:left="1531" w:header="1021" w:footer="1049" w:gutter="0"/>
          <w:cols w:space="425" w:num="1"/>
          <w:docGrid w:type="linesAndChars" w:linePitch="312" w:charSpace="0"/>
        </w:sectPr>
      </w:pPr>
      <w:r>
        <w:rPr>
          <w:rFonts w:hint="eastAsia" w:ascii="黑体" w:hAnsi="黑体" w:eastAsia="黑体"/>
          <w:b/>
          <w:bCs/>
        </w:rPr>
        <w:t>关键词：</w:t>
      </w:r>
      <w:r>
        <w:rPr>
          <w:rStyle w:val="35"/>
          <w:rFonts w:hint="eastAsia" w:eastAsia="黑体"/>
          <w:lang w:val="en-US" w:eastAsia="zh-CN"/>
        </w:rPr>
        <w:t>OpenCV</w:t>
      </w:r>
      <w:r>
        <w:rPr>
          <w:rStyle w:val="35"/>
          <w:rFonts w:hint="eastAsia"/>
        </w:rPr>
        <w:t>；</w:t>
      </w:r>
      <w:r>
        <w:rPr>
          <w:rStyle w:val="35"/>
          <w:rFonts w:hint="eastAsia" w:eastAsia="楷体"/>
          <w:lang w:val="en-US" w:eastAsia="zh-CN"/>
        </w:rPr>
        <w:t>图像修复；图像处理；</w:t>
      </w:r>
    </w:p>
    <w:p>
      <w:pPr>
        <w:pStyle w:val="2"/>
        <w:numPr>
          <w:ilvl w:val="0"/>
          <w:numId w:val="0"/>
        </w:numPr>
        <w:spacing w:line="240" w:lineRule="auto"/>
        <w:ind w:firstLine="420"/>
        <w:rPr>
          <w:rFonts w:ascii="宋体" w:hAnsi="宋体" w:eastAsia="楷体" w:cs="Times New Roman"/>
          <w:b/>
          <w:bCs/>
          <w:kern w:val="44"/>
          <w:sz w:val="28"/>
          <w:szCs w:val="21"/>
          <w:lang w:val="en-US" w:eastAsia="zh-CN" w:bidi="ar-SA"/>
        </w:rPr>
      </w:pPr>
      <w:bookmarkStart w:id="10" w:name="_Toc70763977"/>
      <w:bookmarkStart w:id="11" w:name="_Toc70457287"/>
      <w:bookmarkStart w:id="12" w:name="_Toc70713466"/>
      <w:bookmarkStart w:id="13" w:name="_Toc69730985"/>
      <w:bookmarkStart w:id="14" w:name="_Toc70945360"/>
      <w:bookmarkStart w:id="15" w:name="_Toc4929"/>
      <w:bookmarkStart w:id="16" w:name="_Toc69731752"/>
      <w:bookmarkStart w:id="17" w:name="_Toc69725345"/>
      <w:r>
        <w:rPr>
          <w:rFonts w:hint="eastAsia"/>
        </w:rPr>
        <w:t>目录</w:t>
      </w:r>
      <w:bookmarkEnd w:id="10"/>
      <w:bookmarkEnd w:id="11"/>
      <w:bookmarkEnd w:id="12"/>
      <w:bookmarkEnd w:id="13"/>
      <w:bookmarkEnd w:id="14"/>
      <w:bookmarkEnd w:id="15"/>
      <w:bookmarkEnd w:id="16"/>
      <w:bookmarkEnd w:id="17"/>
      <w:r>
        <w:rPr>
          <w:rFonts w:ascii="宋体" w:hAnsi="宋体" w:eastAsia="宋体" w:cstheme="minorBidi"/>
          <w:sz w:val="21"/>
          <w:szCs w:val="21"/>
        </w:rPr>
        <w:fldChar w:fldCharType="begin"/>
      </w:r>
      <w:r>
        <w:rPr>
          <w:rFonts w:ascii="宋体" w:hAnsi="宋体" w:eastAsia="宋体"/>
          <w:sz w:val="21"/>
          <w:szCs w:val="21"/>
        </w:rPr>
        <w:instrText xml:space="preserve"> </w:instrText>
      </w:r>
      <w:r>
        <w:rPr>
          <w:rFonts w:hint="eastAsia" w:ascii="宋体" w:hAnsi="宋体" w:eastAsia="宋体"/>
          <w:sz w:val="21"/>
          <w:szCs w:val="21"/>
        </w:rPr>
        <w:instrText xml:space="preserve">TOC \o "1-3" \h \z \u</w:instrText>
      </w:r>
      <w:r>
        <w:rPr>
          <w:rFonts w:ascii="宋体" w:hAnsi="宋体" w:eastAsia="宋体"/>
          <w:sz w:val="21"/>
          <w:szCs w:val="21"/>
        </w:rPr>
        <w:instrText xml:space="preserve"> </w:instrText>
      </w:r>
      <w:r>
        <w:rPr>
          <w:rFonts w:ascii="宋体" w:hAnsi="宋体" w:eastAsia="宋体" w:cstheme="minorBidi"/>
          <w:sz w:val="21"/>
          <w:szCs w:val="21"/>
        </w:rPr>
        <w:fldChar w:fldCharType="separate"/>
      </w:r>
    </w:p>
    <w:p>
      <w:pPr>
        <w:pStyle w:val="10"/>
        <w:tabs>
          <w:tab w:val="right" w:leader="dot" w:pos="8844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4929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/>
        </w:rPr>
        <w:t>目录</w:t>
      </w:r>
      <w:r>
        <w:tab/>
      </w:r>
      <w:r>
        <w:fldChar w:fldCharType="begin"/>
      </w:r>
      <w:r>
        <w:instrText xml:space="preserve"> PAGEREF _Toc4929 \h </w:instrText>
      </w:r>
      <w:r>
        <w:fldChar w:fldCharType="separate"/>
      </w:r>
      <w:r>
        <w:t>iii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10"/>
        <w:tabs>
          <w:tab w:val="right" w:leader="dot" w:pos="8844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24936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楷体" w:hAnsi="楷体" w:eastAsia="楷体"/>
        </w:rPr>
        <w:t xml:space="preserve">1 </w:t>
      </w:r>
      <w:r>
        <w:rPr>
          <w:rFonts w:hint="eastAsia"/>
        </w:rPr>
        <w:t>引言</w:t>
      </w:r>
      <w:r>
        <w:tab/>
      </w:r>
      <w:r>
        <w:fldChar w:fldCharType="begin"/>
      </w:r>
      <w:r>
        <w:instrText xml:space="preserve"> PAGEREF _Toc2493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12"/>
        <w:tabs>
          <w:tab w:val="right" w:leader="dot" w:pos="8844"/>
          <w:tab w:val="clear" w:pos="1050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14034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  <w:bCs w:val="0"/>
          <w:i w:val="0"/>
        </w:rPr>
        <w:t xml:space="preserve">1.1 </w:t>
      </w:r>
      <w:r>
        <w:rPr>
          <w:rFonts w:hint="eastAsia"/>
        </w:rPr>
        <w:t>课题背景及意义</w:t>
      </w:r>
      <w:r>
        <w:tab/>
      </w:r>
      <w:r>
        <w:fldChar w:fldCharType="begin"/>
      </w:r>
      <w:r>
        <w:instrText xml:space="preserve"> PAGEREF _Toc1403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12"/>
        <w:tabs>
          <w:tab w:val="right" w:leader="dot" w:pos="8844"/>
          <w:tab w:val="clear" w:pos="1050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11045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  <w:bCs w:val="0"/>
          <w:i w:val="0"/>
        </w:rPr>
        <w:t xml:space="preserve">1.2 </w:t>
      </w:r>
      <w:r>
        <w:rPr>
          <w:rFonts w:hint="eastAsia"/>
        </w:rPr>
        <w:t>研究内容</w:t>
      </w:r>
      <w:r>
        <w:tab/>
      </w:r>
      <w:r>
        <w:fldChar w:fldCharType="begin"/>
      </w:r>
      <w:r>
        <w:instrText xml:space="preserve"> PAGEREF _Toc1104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10"/>
        <w:tabs>
          <w:tab w:val="right" w:leader="dot" w:pos="8844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5094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楷体" w:hAnsi="楷体" w:eastAsia="楷体"/>
        </w:rPr>
        <w:t xml:space="preserve">2 </w:t>
      </w:r>
      <w:r>
        <w:rPr>
          <w:rFonts w:hint="eastAsia"/>
        </w:rPr>
        <w:t>系统设计与实现</w:t>
      </w:r>
      <w:r>
        <w:tab/>
      </w:r>
      <w:r>
        <w:fldChar w:fldCharType="begin"/>
      </w:r>
      <w:r>
        <w:instrText xml:space="preserve"> PAGEREF _Toc509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12"/>
        <w:tabs>
          <w:tab w:val="right" w:leader="dot" w:pos="8844"/>
          <w:tab w:val="clear" w:pos="1050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24102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  <w:bCs w:val="0"/>
          <w:i w:val="0"/>
        </w:rPr>
        <w:t xml:space="preserve">2.1 </w:t>
      </w:r>
      <w:r>
        <w:rPr>
          <w:rFonts w:hint="eastAsia"/>
        </w:rPr>
        <w:t>设计说明</w:t>
      </w:r>
      <w:r>
        <w:tab/>
      </w:r>
      <w:r>
        <w:fldChar w:fldCharType="begin"/>
      </w:r>
      <w:r>
        <w:instrText xml:space="preserve"> PAGEREF _Toc2410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12"/>
        <w:tabs>
          <w:tab w:val="right" w:leader="dot" w:pos="8844"/>
          <w:tab w:val="clear" w:pos="1050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12493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  <w:bCs w:val="0"/>
          <w:i w:val="0"/>
        </w:rPr>
        <w:t xml:space="preserve">2.2 </w:t>
      </w:r>
      <w:r>
        <w:rPr>
          <w:rFonts w:hint="eastAsia"/>
        </w:rPr>
        <w:t>系统分析</w:t>
      </w:r>
      <w:r>
        <w:tab/>
      </w:r>
      <w:r>
        <w:fldChar w:fldCharType="begin"/>
      </w:r>
      <w:r>
        <w:instrText xml:space="preserve"> PAGEREF _Toc1249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12"/>
        <w:tabs>
          <w:tab w:val="right" w:leader="dot" w:pos="8844"/>
          <w:tab w:val="clear" w:pos="1050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10196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  <w:bCs w:val="0"/>
          <w:i w:val="0"/>
        </w:rPr>
        <w:t xml:space="preserve">2.3 </w:t>
      </w:r>
      <w:r>
        <w:rPr>
          <w:rFonts w:hint="eastAsia"/>
        </w:rPr>
        <w:t>图像预处理</w:t>
      </w:r>
      <w:r>
        <w:tab/>
      </w:r>
      <w:r>
        <w:fldChar w:fldCharType="begin"/>
      </w:r>
      <w:r>
        <w:instrText xml:space="preserve"> PAGEREF _Toc1019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7"/>
        <w:tabs>
          <w:tab w:val="right" w:leader="dot" w:pos="8844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11325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</w:rPr>
        <w:t xml:space="preserve">2.3.1 </w:t>
      </w:r>
      <w:r>
        <w:rPr>
          <w:rFonts w:hint="eastAsia"/>
        </w:rPr>
        <w:t>灰度化</w:t>
      </w:r>
      <w:r>
        <w:tab/>
      </w:r>
      <w:r>
        <w:fldChar w:fldCharType="begin"/>
      </w:r>
      <w:r>
        <w:instrText xml:space="preserve"> PAGEREF _Toc1132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7"/>
        <w:tabs>
          <w:tab w:val="right" w:leader="dot" w:pos="8844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32565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</w:rPr>
        <w:t xml:space="preserve">2.3.2 </w:t>
      </w:r>
      <w:r>
        <w:rPr>
          <w:rFonts w:hint="eastAsia"/>
        </w:rPr>
        <w:t>图像增强</w:t>
      </w:r>
      <w:r>
        <w:tab/>
      </w:r>
      <w:r>
        <w:fldChar w:fldCharType="begin"/>
      </w:r>
      <w:r>
        <w:instrText xml:space="preserve"> PAGEREF _Toc3256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7"/>
        <w:tabs>
          <w:tab w:val="right" w:leader="dot" w:pos="8844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20391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</w:rPr>
        <w:t xml:space="preserve">2.3.3 </w:t>
      </w:r>
      <w:r>
        <w:rPr>
          <w:rFonts w:hint="eastAsia"/>
        </w:rPr>
        <w:t>滤波去噪</w:t>
      </w:r>
      <w:r>
        <w:tab/>
      </w:r>
      <w:r>
        <w:fldChar w:fldCharType="begin"/>
      </w:r>
      <w:r>
        <w:instrText xml:space="preserve"> PAGEREF _Toc2039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12"/>
        <w:tabs>
          <w:tab w:val="right" w:leader="dot" w:pos="8844"/>
          <w:tab w:val="clear" w:pos="1050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1136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  <w:bCs w:val="0"/>
          <w:i w:val="0"/>
        </w:rPr>
        <w:t xml:space="preserve">2.4 </w:t>
      </w:r>
      <w:r>
        <w:rPr>
          <w:rFonts w:hint="eastAsia" w:ascii="黑体" w:hAnsi="黑体"/>
          <w:lang w:val="en-US" w:eastAsia="zh-CN"/>
        </w:rPr>
        <w:t>获取Mask</w:t>
      </w:r>
      <w:r>
        <w:tab/>
      </w:r>
      <w:r>
        <w:fldChar w:fldCharType="begin"/>
      </w:r>
      <w:r>
        <w:instrText xml:space="preserve"> PAGEREF _Toc113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7"/>
        <w:tabs>
          <w:tab w:val="right" w:leader="dot" w:pos="8844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11560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</w:rPr>
        <w:t xml:space="preserve">2.4.1 </w:t>
      </w:r>
      <w:r>
        <w:rPr>
          <w:rFonts w:hint="eastAsia"/>
          <w:lang w:val="en-US" w:eastAsia="zh-CN"/>
        </w:rPr>
        <w:t>通过阈值获取Mask</w:t>
      </w:r>
      <w:r>
        <w:tab/>
      </w:r>
      <w:r>
        <w:fldChar w:fldCharType="begin"/>
      </w:r>
      <w:r>
        <w:instrText xml:space="preserve"> PAGEREF _Toc1156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7"/>
        <w:tabs>
          <w:tab w:val="right" w:leader="dot" w:pos="8844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29052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</w:rPr>
        <w:t xml:space="preserve">2.4.2 </w:t>
      </w:r>
      <w:r>
        <w:rPr>
          <w:rFonts w:hint="eastAsia"/>
        </w:rPr>
        <w:t>形态学处理</w:t>
      </w:r>
      <w:r>
        <w:tab/>
      </w:r>
      <w:r>
        <w:fldChar w:fldCharType="begin"/>
      </w:r>
      <w:r>
        <w:instrText xml:space="preserve"> PAGEREF _Toc2905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12"/>
        <w:tabs>
          <w:tab w:val="right" w:leader="dot" w:pos="8844"/>
          <w:tab w:val="clear" w:pos="1050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28154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  <w:bCs w:val="0"/>
          <w:i w:val="0"/>
        </w:rPr>
        <w:t xml:space="preserve">2.5 </w:t>
      </w:r>
      <w:r>
        <w:rPr>
          <w:rFonts w:hint="eastAsia"/>
          <w:lang w:val="en-US" w:eastAsia="zh-CN"/>
        </w:rPr>
        <w:t>图像修复</w:t>
      </w:r>
      <w:r>
        <w:tab/>
      </w:r>
      <w:r>
        <w:fldChar w:fldCharType="begin"/>
      </w:r>
      <w:r>
        <w:instrText xml:space="preserve"> PAGEREF _Toc2815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10"/>
        <w:tabs>
          <w:tab w:val="right" w:leader="dot" w:pos="8844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19776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楷体" w:hAnsi="楷体" w:eastAsia="楷体"/>
        </w:rPr>
        <w:t xml:space="preserve">3 </w:t>
      </w:r>
      <w:r>
        <w:rPr>
          <w:rFonts w:hint="eastAsia"/>
        </w:rPr>
        <w:t>总结与展望</w:t>
      </w:r>
      <w:r>
        <w:tab/>
      </w:r>
      <w:r>
        <w:fldChar w:fldCharType="begin"/>
      </w:r>
      <w:r>
        <w:instrText xml:space="preserve"> PAGEREF _Toc19776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12"/>
        <w:tabs>
          <w:tab w:val="right" w:leader="dot" w:pos="8844"/>
          <w:tab w:val="clear" w:pos="1050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23965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  <w:bCs w:val="0"/>
          <w:i w:val="0"/>
        </w:rPr>
        <w:t xml:space="preserve">3.1 </w:t>
      </w:r>
      <w:r>
        <w:rPr>
          <w:rFonts w:hint="eastAsia"/>
        </w:rPr>
        <w:t>总结</w:t>
      </w:r>
      <w:r>
        <w:tab/>
      </w:r>
      <w:r>
        <w:fldChar w:fldCharType="begin"/>
      </w:r>
      <w:r>
        <w:instrText xml:space="preserve"> PAGEREF _Toc23965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12"/>
        <w:tabs>
          <w:tab w:val="right" w:leader="dot" w:pos="8844"/>
          <w:tab w:val="clear" w:pos="1050"/>
          <w:tab w:val="clear" w:pos="8834"/>
        </w:tabs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HYPERLINK \l _Toc23722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黑体" w:hAnsi="黑体" w:eastAsia="黑体"/>
          <w:bCs w:val="0"/>
          <w:i w:val="0"/>
        </w:rPr>
        <w:t xml:space="preserve">3.2 </w:t>
      </w:r>
      <w:r>
        <w:rPr>
          <w:rFonts w:hint="eastAsia"/>
        </w:rPr>
        <w:t>展望</w:t>
      </w:r>
      <w:r>
        <w:tab/>
      </w:r>
      <w:r>
        <w:fldChar w:fldCharType="begin"/>
      </w:r>
      <w:r>
        <w:instrText xml:space="preserve"> PAGEREF _Toc23722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szCs w:val="21"/>
        </w:rPr>
        <w:fldChar w:fldCharType="end"/>
      </w:r>
    </w:p>
    <w:p>
      <w:pPr>
        <w:pStyle w:val="26"/>
        <w:numPr>
          <w:ilvl w:val="0"/>
          <w:numId w:val="0"/>
        </w:numPr>
        <w:spacing w:line="240" w:lineRule="auto"/>
        <w:ind w:firstLine="420"/>
        <w:rPr>
          <w:rFonts w:ascii="宋体" w:hAnsi="宋体"/>
          <w:szCs w:val="21"/>
        </w:rPr>
        <w:sectPr>
          <w:headerReference r:id="rId7" w:type="default"/>
          <w:pgSz w:w="11906" w:h="16838"/>
          <w:pgMar w:top="1531" w:right="1531" w:bottom="1531" w:left="1531" w:header="1021" w:footer="1049" w:gutter="0"/>
          <w:pgNumType w:fmt="lowerRoman"/>
          <w:cols w:space="425" w:num="1"/>
          <w:docGrid w:type="linesAndChars" w:linePitch="312" w:charSpace="0"/>
        </w:sectPr>
      </w:pPr>
      <w:r>
        <w:rPr>
          <w:rFonts w:ascii="宋体" w:hAnsi="宋体"/>
          <w:szCs w:val="21"/>
        </w:rPr>
        <w:fldChar w:fldCharType="end"/>
      </w:r>
    </w:p>
    <w:p>
      <w:pPr>
        <w:pStyle w:val="2"/>
      </w:pPr>
      <w:r>
        <w:rPr>
          <w:rFonts w:hint="eastAsia"/>
        </w:rPr>
        <w:t xml:space="preserve"> </w:t>
      </w:r>
      <w:r>
        <w:t xml:space="preserve"> </w:t>
      </w:r>
      <w:bookmarkStart w:id="18" w:name="_Toc24936"/>
      <w:r>
        <w:rPr>
          <w:rFonts w:hint="eastAsia"/>
        </w:rPr>
        <w:t>引言</w:t>
      </w:r>
      <w:bookmarkEnd w:id="18"/>
    </w:p>
    <w:p>
      <w:pPr>
        <w:pStyle w:val="3"/>
        <w:tabs>
          <w:tab w:val="left" w:pos="993"/>
        </w:tabs>
      </w:pPr>
      <w:r>
        <w:rPr>
          <w:rFonts w:hint="eastAsia" w:ascii="黑体" w:hAnsi="黑体"/>
        </w:rPr>
        <w:t xml:space="preserve"> </w:t>
      </w:r>
      <w:r>
        <w:rPr>
          <w:rFonts w:ascii="黑体" w:hAnsi="黑体"/>
        </w:rPr>
        <w:t xml:space="preserve"> </w:t>
      </w:r>
      <w:bookmarkStart w:id="19" w:name="_Toc14034"/>
      <w:r>
        <w:rPr>
          <w:rFonts w:hint="eastAsia"/>
        </w:rPr>
        <w:t>课题背景及意义</w:t>
      </w:r>
      <w:bookmarkEnd w:id="19"/>
    </w:p>
    <w:p>
      <w:pPr>
        <w:pStyle w:val="26"/>
        <w:ind w:firstLine="420"/>
        <w:rPr>
          <w:rFonts w:hint="default"/>
          <w:lang w:val="en-US"/>
        </w:rPr>
      </w:pPr>
      <w:r>
        <w:rPr>
          <w:rFonts w:hint="eastAsia"/>
        </w:rPr>
        <w:t>随着我国社会地进步和人民物质生活条件地不断改善，</w:t>
      </w:r>
      <w:r>
        <w:rPr>
          <w:rFonts w:hint="eastAsia"/>
          <w:lang w:val="en-US" w:eastAsia="zh-CN"/>
        </w:rPr>
        <w:t>拍照摄影已成为人们生活中不可或缺的部分，无论是平时旅游还是举办重大活动，人们往往都会拿出手机拍照，记录下这有意义的时刻</w:t>
      </w:r>
      <w:r>
        <w:rPr>
          <w:rFonts w:hint="eastAsia"/>
        </w:rPr>
        <w:t>。</w:t>
      </w:r>
      <w:r>
        <w:rPr>
          <w:rFonts w:hint="eastAsia"/>
          <w:lang w:val="en-US" w:eastAsia="zh-CN"/>
        </w:rPr>
        <w:t>而有些照片在拍摄时会有一些噪声腐蚀，也有一些照片图片会被加上水印，这对我们想要获得完整清晰的图片造成一定的影响，而图像修复则主要是修复这些图像，尽可能还原其原有的样子。</w:t>
      </w:r>
    </w:p>
    <w:p>
      <w:pPr>
        <w:pStyle w:val="3"/>
        <w:tabs>
          <w:tab w:val="left" w:pos="993"/>
        </w:tabs>
      </w:pPr>
      <w:r>
        <w:rPr>
          <w:rFonts w:hint="eastAsia" w:ascii="黑体" w:hAnsi="黑体"/>
        </w:rPr>
        <w:t xml:space="preserve"> </w:t>
      </w:r>
      <w:r>
        <w:rPr>
          <w:rFonts w:ascii="黑体" w:hAnsi="黑体"/>
        </w:rPr>
        <w:t xml:space="preserve"> </w:t>
      </w:r>
      <w:bookmarkStart w:id="20" w:name="_Toc11045"/>
      <w:r>
        <w:rPr>
          <w:rFonts w:hint="eastAsia"/>
        </w:rPr>
        <w:t>研究内容</w:t>
      </w:r>
      <w:bookmarkEnd w:id="20"/>
    </w:p>
    <w:p>
      <w:pPr>
        <w:pStyle w:val="26"/>
        <w:ind w:firstLine="420"/>
        <w:rPr>
          <w:rFonts w:hint="eastAsia"/>
          <w:lang w:val="en-US" w:eastAsia="zh-CN"/>
        </w:rPr>
      </w:pPr>
      <w:r>
        <w:rPr>
          <w:rFonts w:hint="eastAsia"/>
        </w:rPr>
        <w:t>本课题以</w:t>
      </w:r>
      <w:r>
        <w:rPr>
          <w:rFonts w:hint="eastAsia"/>
          <w:lang w:val="en-US" w:eastAsia="zh-CN"/>
        </w:rPr>
        <w:t>VS2017为工具，用Opencv 实现文字水印去除，包含三个步骤:</w:t>
      </w:r>
    </w:p>
    <w:p>
      <w:pPr>
        <w:pStyle w:val="26"/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预处理:处理图像，改善图像质量，为接下去的步骤提供便捷，压缩图像大小以减少图像数据量并提高操作效率。接着进行灰度化操作，简化和保留图像信息，提高运算速度；用滤波进行除燥</w:t>
      </w:r>
    </w:p>
    <w:p>
      <w:pPr>
        <w:pStyle w:val="26"/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获取图像掩码Mask:通过阈值处理或手工选定获得图像掩码Mask，该Mask为接下去的图像修复提供修复范围。</w:t>
      </w:r>
    </w:p>
    <w:p>
      <w:pPr>
        <w:pStyle w:val="26"/>
        <w:ind w:firstLine="42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图像修复:通过Opencv内置函数inpaint()，选择mask和合适的修复算法最终实现图像的修复，来和原图进行对比。</w:t>
      </w:r>
    </w:p>
    <w:p>
      <w:pPr>
        <w:pStyle w:val="26"/>
        <w:ind w:firstLine="420"/>
      </w:pPr>
    </w:p>
    <w:p>
      <w:pPr>
        <w:pStyle w:val="6"/>
      </w:pPr>
      <w:r>
        <w:br w:type="page"/>
      </w:r>
    </w:p>
    <w:p>
      <w:pPr>
        <w:pStyle w:val="2"/>
      </w:pPr>
      <w:r>
        <w:rPr>
          <w:rFonts w:hint="eastAsia"/>
        </w:rPr>
        <w:t xml:space="preserve"> </w:t>
      </w:r>
      <w:r>
        <w:t xml:space="preserve"> </w:t>
      </w:r>
      <w:bookmarkStart w:id="21" w:name="_Toc5094"/>
      <w:r>
        <w:rPr>
          <w:rFonts w:hint="eastAsia"/>
        </w:rPr>
        <w:t>系统设计与实现</w:t>
      </w:r>
      <w:bookmarkEnd w:id="21"/>
    </w:p>
    <w:p>
      <w:pPr>
        <w:pStyle w:val="3"/>
      </w:pPr>
      <w:r>
        <w:rPr>
          <w:rFonts w:hint="eastAsia" w:ascii="黑体" w:hAnsi="黑体"/>
        </w:rPr>
        <w:t xml:space="preserve"> </w:t>
      </w:r>
      <w:r>
        <w:rPr>
          <w:rFonts w:ascii="黑体" w:hAnsi="黑体"/>
        </w:rPr>
        <w:t xml:space="preserve"> </w:t>
      </w:r>
      <w:bookmarkStart w:id="22" w:name="_Toc24102"/>
      <w:r>
        <w:rPr>
          <w:rFonts w:hint="eastAsia"/>
        </w:rPr>
        <w:t>设计说明</w:t>
      </w:r>
      <w:bookmarkEnd w:id="22"/>
    </w:p>
    <w:p>
      <w:pPr>
        <w:pStyle w:val="26"/>
        <w:ind w:firstLine="420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本文采用对多种情况方法的分析和对比，来确定最佳处理效果</w:t>
      </w:r>
    </w:p>
    <w:p>
      <w:pPr>
        <w:pStyle w:val="3"/>
      </w:pPr>
      <w:r>
        <w:rPr>
          <w:rFonts w:ascii="黑体" w:hAnsi="黑体"/>
        </w:rPr>
        <w:t xml:space="preserve">  </w:t>
      </w:r>
      <w:bookmarkStart w:id="23" w:name="_Toc12493"/>
      <w:r>
        <w:rPr>
          <w:rFonts w:hint="eastAsia"/>
        </w:rPr>
        <w:t>系统分析</w:t>
      </w:r>
      <w:bookmarkEnd w:id="23"/>
    </w:p>
    <w:p>
      <w:pPr>
        <w:pStyle w:val="26"/>
        <w:ind w:firstLine="420"/>
      </w:pPr>
      <w:r>
        <w:rPr>
          <w:rFonts w:hint="eastAsia"/>
        </w:rPr>
        <w:t>本文利用VS软件研究各个模块的算法，完成编程，处理输入的图像并输出</w:t>
      </w:r>
      <w:r>
        <w:rPr>
          <w:rFonts w:hint="eastAsia"/>
          <w:lang w:val="en-US" w:eastAsia="zh-CN"/>
        </w:rPr>
        <w:t>修复后的图像</w:t>
      </w:r>
      <w:r>
        <w:rPr>
          <w:rFonts w:hint="eastAsia"/>
        </w:rPr>
        <w:t>，整体</w:t>
      </w:r>
      <w:r>
        <w:rPr>
          <w:rFonts w:hint="eastAsia"/>
          <w:lang w:val="en-US" w:eastAsia="zh-CN"/>
        </w:rPr>
        <w:t>逻辑</w:t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70586488 \h</w:instrText>
      </w:r>
      <w:r>
        <w:instrText xml:space="preserve">  \* MERGEFORMAT </w:instrText>
      </w:r>
      <w:r>
        <w:fldChar w:fldCharType="separate"/>
      </w:r>
      <w:r>
        <w:rPr>
          <w:rFonts w:hint="eastAsia"/>
        </w:rPr>
        <w:t xml:space="preserve">图 </w:t>
      </w:r>
      <w:r>
        <w:rPr>
          <w:rFonts w:hint="eastAsia"/>
          <w:lang w:val="en-US" w:eastAsia="zh-CN"/>
        </w:rPr>
        <w:t>2</w:t>
      </w:r>
      <w:r>
        <w:noBreakHyphen/>
      </w:r>
      <w:r>
        <w:t>1</w:t>
      </w:r>
      <w:r>
        <w:fldChar w:fldCharType="end"/>
      </w:r>
      <w:r>
        <w:rPr>
          <w:rFonts w:hint="eastAsia"/>
        </w:rPr>
        <w:t>所示。</w:t>
      </w:r>
    </w:p>
    <w:p>
      <w:pPr>
        <w:keepNext/>
        <w:spacing w:line="240" w:lineRule="auto"/>
        <w:jc w:val="center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5613400" cy="3263265"/>
            <wp:effectExtent l="0" t="0" r="0" b="0"/>
            <wp:docPr id="8" name="图片 8" descr="图像修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像修复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613400" cy="326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</w:pPr>
      <w:bookmarkStart w:id="24" w:name="_Ref70586488"/>
      <w:r>
        <w:rPr>
          <w:rFonts w:hint="eastAsia"/>
        </w:rPr>
        <w:t xml:space="preserve">图 </w:t>
      </w:r>
      <w:r>
        <w:rPr>
          <w:rFonts w:hint="eastAsia"/>
          <w:lang w:val="en-US" w:eastAsia="zh-CN"/>
        </w:rPr>
        <w:t>2</w:t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bookmarkEnd w:id="24"/>
      <w:r>
        <w:t xml:space="preserve"> </w:t>
      </w:r>
      <w:r>
        <w:rPr>
          <w:rFonts w:hint="eastAsia"/>
        </w:rPr>
        <w:t>系统流程图</w:t>
      </w:r>
    </w:p>
    <w:p>
      <w:pPr>
        <w:pStyle w:val="26"/>
        <w:ind w:firstLine="420"/>
      </w:pPr>
      <w:r>
        <w:rPr>
          <w:rFonts w:hint="eastAsia"/>
        </w:rPr>
        <w:t>本文系统分为</w:t>
      </w:r>
      <w:r>
        <w:rPr>
          <w:rFonts w:hint="eastAsia"/>
          <w:lang w:val="en-US" w:eastAsia="zh-CN"/>
        </w:rPr>
        <w:t>三</w:t>
      </w:r>
      <w:r>
        <w:rPr>
          <w:rFonts w:hint="eastAsia"/>
        </w:rPr>
        <w:t>个大的步骤：</w:t>
      </w:r>
      <w:r>
        <w:rPr>
          <w:rFonts w:hint="eastAsia"/>
          <w:lang w:val="en-US" w:eastAsia="zh-CN"/>
        </w:rPr>
        <w:t>图像</w:t>
      </w:r>
      <w:r>
        <w:rPr>
          <w:rFonts w:hint="eastAsia"/>
        </w:rPr>
        <w:t>预处理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获取图像掩码Mask和图像修复</w:t>
      </w:r>
      <w:r>
        <w:rPr>
          <w:rFonts w:hint="eastAsia"/>
        </w:rPr>
        <w:t>。预处理主要作用是减少噪声，</w:t>
      </w:r>
      <w:r>
        <w:rPr>
          <w:rFonts w:hint="eastAsia"/>
          <w:lang w:val="en-US" w:eastAsia="zh-CN"/>
        </w:rPr>
        <w:t>让图像更为清晰，更好地辨别出水印，文字或其他干扰图片的事物</w:t>
      </w:r>
      <w:r>
        <w:rPr>
          <w:rFonts w:hint="eastAsia"/>
        </w:rPr>
        <w:t>，从而容易</w:t>
      </w:r>
      <w:r>
        <w:rPr>
          <w:rFonts w:hint="eastAsia"/>
          <w:lang w:val="en-US" w:eastAsia="zh-CN"/>
        </w:rPr>
        <w:t>获取Mask来进行修复</w:t>
      </w:r>
      <w:r>
        <w:rPr>
          <w:rFonts w:hint="eastAsia"/>
        </w:rPr>
        <w:t>；</w:t>
      </w:r>
      <w:r>
        <w:rPr>
          <w:rFonts w:hint="eastAsia"/>
          <w:lang w:val="en-US" w:eastAsia="zh-CN"/>
        </w:rPr>
        <w:t>获取Mask可以通过阈值来区分图像要保留的和要去除的文字水印，是inpaint()函数中必要的参数</w:t>
      </w:r>
      <w:r>
        <w:rPr>
          <w:rFonts w:hint="eastAsia"/>
        </w:rPr>
        <w:t>；</w:t>
      </w:r>
      <w:r>
        <w:rPr>
          <w:rFonts w:hint="eastAsia"/>
          <w:lang w:val="en-US" w:eastAsia="zh-CN"/>
        </w:rPr>
        <w:t>图像修复选择一个合适的算法</w:t>
      </w:r>
      <w:r>
        <w:rPr>
          <w:rFonts w:hint="eastAsia"/>
        </w:rPr>
        <w:t>。</w:t>
      </w:r>
    </w:p>
    <w:p>
      <w:pPr>
        <w:keepNext/>
        <w:spacing w:line="240" w:lineRule="auto"/>
        <w:jc w:val="center"/>
      </w:pPr>
    </w:p>
    <w:p>
      <w:pPr>
        <w:pStyle w:val="3"/>
      </w:pPr>
      <w:r>
        <w:rPr>
          <w:rFonts w:hint="eastAsia" w:ascii="黑体" w:hAnsi="黑体"/>
        </w:rPr>
        <w:t xml:space="preserve"> </w:t>
      </w:r>
      <w:r>
        <w:rPr>
          <w:rFonts w:ascii="黑体" w:hAnsi="黑体"/>
        </w:rPr>
        <w:t xml:space="preserve"> </w:t>
      </w:r>
      <w:bookmarkStart w:id="25" w:name="_Toc10196"/>
      <w:r>
        <w:rPr>
          <w:rFonts w:hint="eastAsia"/>
        </w:rPr>
        <w:t>图像预处理</w:t>
      </w:r>
      <w:bookmarkEnd w:id="25"/>
    </w:p>
    <w:p>
      <w:pPr>
        <w:pStyle w:val="26"/>
        <w:ind w:firstLine="420"/>
      </w:pPr>
      <w:r>
        <w:rPr>
          <w:rFonts w:hint="eastAsia"/>
        </w:rPr>
        <w:t>通常输入系统的牌照由于图像不清晰或包含较多的噪声干扰，会对图像的分辨率产生一定的影响。因而有必要提高图像质量，对图像进行一系列增强操作。经过预处理后便可以</w:t>
      </w:r>
      <w:r>
        <w:rPr>
          <w:rFonts w:hint="eastAsia"/>
          <w:lang w:val="en-US" w:eastAsia="zh-CN"/>
        </w:rPr>
        <w:t>让图像内的各种元素更为清晰</w:t>
      </w:r>
      <w:r>
        <w:rPr>
          <w:rFonts w:hint="eastAsia"/>
        </w:rPr>
        <w:t>。</w:t>
      </w:r>
    </w:p>
    <w:p>
      <w:pPr>
        <w:pStyle w:val="4"/>
      </w:pPr>
      <w:r>
        <w:t xml:space="preserve">  </w:t>
      </w:r>
      <w:bookmarkStart w:id="26" w:name="_Toc11325"/>
      <w:r>
        <w:rPr>
          <w:rFonts w:hint="eastAsia"/>
        </w:rPr>
        <w:t>灰度化</w:t>
      </w:r>
      <w:bookmarkEnd w:id="26"/>
    </w:p>
    <w:p>
      <w:pPr>
        <w:pStyle w:val="26"/>
        <w:ind w:firstLine="420"/>
      </w:pPr>
      <w:r>
        <w:rPr>
          <w:rFonts w:hint="eastAsia"/>
        </w:rPr>
        <w:t>灰度化就是将R</w:t>
      </w:r>
      <w:r>
        <w:t>GB</w:t>
      </w:r>
      <w:r>
        <w:rPr>
          <w:rFonts w:hint="eastAsia"/>
        </w:rPr>
        <w:t>彩色三通道数据变成单通道的灰度图，其作用可以减小数据量的处理。调用OpenCV的cvtColor（）函数，设置 COLOR_BGR2GRAY参数将彩色原图转变成灰度图</w:t>
      </w:r>
      <w:r>
        <w:rPr>
          <w:rFonts w:hint="eastAsia"/>
          <w:lang w:eastAsia="zh-CN"/>
        </w:rPr>
        <w:t>。</w:t>
      </w:r>
      <w:r>
        <w:rPr>
          <w:rFonts w:hint="eastAsia"/>
        </w:rPr>
        <w:t>灰度化操作后的效果图如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70611162 \h</w:instrText>
      </w:r>
      <w:r>
        <w:instrText xml:space="preserve"> </w:instrText>
      </w:r>
      <w:r>
        <w:fldChar w:fldCharType="separate"/>
      </w:r>
      <w:r>
        <w:t xml:space="preserve">图 </w:t>
      </w:r>
      <w:r>
        <w:rPr>
          <w:rFonts w:hint="eastAsia"/>
          <w:lang w:val="en-US" w:eastAsia="zh-CN"/>
        </w:rPr>
        <w:t>2</w:t>
      </w:r>
      <w:r>
        <w:noBreakHyphen/>
      </w:r>
      <w:r>
        <w:rPr>
          <w:rFonts w:hint="eastAsia"/>
          <w:lang w:val="en-US" w:eastAsia="zh-CN"/>
        </w:rPr>
        <w:t>2</w:t>
      </w:r>
      <w:r>
        <w:fldChar w:fldCharType="end"/>
      </w:r>
      <w:r>
        <w:rPr>
          <w:rFonts w:hint="eastAsia"/>
        </w:rPr>
        <w:t>所示。</w:t>
      </w:r>
    </w:p>
    <w:p>
      <w:pPr>
        <w:spacing w:line="240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tbl>
      <w:tblPr>
        <w:tblStyle w:val="14"/>
        <w:tblW w:w="10199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87"/>
        <w:gridCol w:w="451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2" w:hRule="atLeast"/>
          <w:jc w:val="center"/>
        </w:trPr>
        <w:tc>
          <w:tcPr>
            <w:tcW w:w="5687" w:type="dxa"/>
          </w:tcPr>
          <w:p>
            <w:pPr>
              <w:pStyle w:val="26"/>
              <w:keepNext/>
              <w:spacing w:line="240" w:lineRule="auto"/>
              <w:ind w:firstLine="0" w:firstLineChars="0"/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 w:eastAsia="宋体"/>
                <w:lang w:eastAsia="zh-CN"/>
              </w:rPr>
              <w:drawing>
                <wp:inline distT="0" distB="0" distL="114300" distR="114300">
                  <wp:extent cx="2663825" cy="1529080"/>
                  <wp:effectExtent l="0" t="0" r="3175" b="13970"/>
                  <wp:docPr id="9" name="图片 9" descr="原图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原图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3825" cy="1529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6"/>
            </w:pPr>
            <w:bookmarkStart w:id="27" w:name="_Hlk70611034"/>
            <w:r>
              <w:rPr>
                <w:rFonts w:hint="eastAsia"/>
              </w:rPr>
              <w:t>（a）原图</w:t>
            </w:r>
            <w:bookmarkEnd w:id="27"/>
          </w:p>
        </w:tc>
        <w:tc>
          <w:tcPr>
            <w:tcW w:w="4512" w:type="dxa"/>
          </w:tcPr>
          <w:p>
            <w:pPr>
              <w:pStyle w:val="26"/>
              <w:keepNext/>
              <w:spacing w:line="240" w:lineRule="auto"/>
              <w:ind w:firstLine="0" w:firstLineChars="0"/>
              <w:jc w:val="center"/>
            </w:pPr>
            <w:r>
              <w:drawing>
                <wp:inline distT="0" distB="0" distL="114300" distR="114300">
                  <wp:extent cx="2663825" cy="1528445"/>
                  <wp:effectExtent l="0" t="0" r="3175" b="14605"/>
                  <wp:docPr id="10" name="图片 10" descr="灰度图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灰度图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3825" cy="1528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  <w:p>
            <w:pPr>
              <w:pStyle w:val="6"/>
              <w:keepNext/>
            </w:pPr>
            <w:r>
              <w:rPr>
                <w:rFonts w:hint="eastAsia"/>
              </w:rPr>
              <w:t>（b）灰度图</w:t>
            </w:r>
          </w:p>
        </w:tc>
      </w:tr>
    </w:tbl>
    <w:p>
      <w:pPr>
        <w:pStyle w:val="6"/>
      </w:pPr>
      <w:bookmarkStart w:id="28" w:name="_Ref70611162"/>
      <w:r>
        <w:t xml:space="preserve">图 </w:t>
      </w:r>
      <w:r>
        <w:rPr>
          <w:rFonts w:hint="eastAsia"/>
          <w:lang w:val="en-US" w:eastAsia="zh-CN"/>
        </w:rPr>
        <w:t>2</w:t>
      </w:r>
      <w:r>
        <w:noBreakHyphen/>
      </w:r>
      <w:bookmarkEnd w:id="28"/>
      <w:r>
        <w:rPr>
          <w:rFonts w:hint="eastAsia"/>
          <w:lang w:val="en-US" w:eastAsia="zh-CN"/>
        </w:rPr>
        <w:t>2</w:t>
      </w:r>
      <w:r>
        <w:t xml:space="preserve"> </w:t>
      </w:r>
      <w:r>
        <w:rPr>
          <w:rFonts w:hint="eastAsia"/>
        </w:rPr>
        <w:t>灰度化前后效果图</w:t>
      </w:r>
    </w:p>
    <w:p>
      <w:pPr>
        <w:pStyle w:val="4"/>
      </w:pPr>
      <w:r>
        <w:t xml:space="preserve">  </w:t>
      </w:r>
      <w:bookmarkStart w:id="29" w:name="_Toc32565"/>
      <w:r>
        <w:rPr>
          <w:rFonts w:hint="eastAsia"/>
        </w:rPr>
        <w:t>图像增强</w:t>
      </w:r>
      <w:bookmarkEnd w:id="29"/>
    </w:p>
    <w:p>
      <w:pPr>
        <w:pStyle w:val="26"/>
        <w:ind w:firstLine="420"/>
      </w:pPr>
      <w:r>
        <w:rPr>
          <w:rFonts w:hint="eastAsia"/>
        </w:rPr>
        <w:t>直方图均衡化可以用来提升图像对比度和亮度，其原理是将图像中分布较多像素的灰度值进行加宽，合并像素值较少的灰度值以实现平均的分布，以此增强整体的对比度。调用OpenCV中的</w:t>
      </w:r>
      <w:r>
        <w:t>equalizeHist</w:t>
      </w:r>
      <w:r>
        <w:rPr>
          <w:rFonts w:hint="eastAsia"/>
        </w:rPr>
        <w:t>（）函数即可实现，效果如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70357017 \h</w:instrText>
      </w:r>
      <w:r>
        <w:instrText xml:space="preserve">  \* MERGEFORMAT </w:instrText>
      </w:r>
      <w:r>
        <w:fldChar w:fldCharType="separate"/>
      </w:r>
      <w:r>
        <w:rPr>
          <w:rFonts w:hint="eastAsia"/>
        </w:rPr>
        <w:t xml:space="preserve">图 </w:t>
      </w:r>
      <w:r>
        <w:rPr>
          <w:rFonts w:hint="eastAsia"/>
          <w:lang w:val="en-US" w:eastAsia="zh-CN"/>
        </w:rPr>
        <w:t>2</w:t>
      </w:r>
      <w:r>
        <w:noBreakHyphen/>
      </w:r>
      <w:r>
        <w:rPr>
          <w:rFonts w:hint="eastAsia"/>
          <w:lang w:val="en-US" w:eastAsia="zh-CN"/>
        </w:rPr>
        <w:t>3</w:t>
      </w:r>
      <w:r>
        <w:fldChar w:fldCharType="end"/>
      </w:r>
      <w:r>
        <w:rPr>
          <w:rFonts w:hint="eastAsia"/>
        </w:rPr>
        <w:t>所示。</w:t>
      </w:r>
    </w:p>
    <w:tbl>
      <w:tblPr>
        <w:tblStyle w:val="14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17"/>
        <w:gridCol w:w="441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17" w:type="dxa"/>
            <w:vAlign w:val="center"/>
          </w:tcPr>
          <w:p>
            <w:pPr>
              <w:pStyle w:val="26"/>
              <w:spacing w:line="240" w:lineRule="auto"/>
              <w:ind w:firstLine="0" w:firstLineChars="0"/>
              <w:jc w:val="center"/>
              <w:rPr>
                <w:rFonts w:hint="eastAsia" w:ascii="宋体" w:hAnsi="宋体" w:eastAsia="宋体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/>
                <w:sz w:val="18"/>
                <w:szCs w:val="18"/>
                <w:lang w:eastAsia="zh-CN"/>
              </w:rPr>
              <w:drawing>
                <wp:inline distT="0" distB="0" distL="114300" distR="114300">
                  <wp:extent cx="2665095" cy="1529080"/>
                  <wp:effectExtent l="0" t="0" r="1905" b="13970"/>
                  <wp:docPr id="13" name="图片 13" descr="灰度图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灰度图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5095" cy="1529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6"/>
              <w:spacing w:line="240" w:lineRule="auto"/>
              <w:ind w:firstLine="0" w:firstLineChars="0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hint="eastAsia" w:ascii="宋体" w:hAnsi="宋体"/>
                <w:sz w:val="18"/>
                <w:szCs w:val="18"/>
              </w:rPr>
              <w:t>（a）增强前</w:t>
            </w:r>
          </w:p>
        </w:tc>
        <w:tc>
          <w:tcPr>
            <w:tcW w:w="4417" w:type="dxa"/>
          </w:tcPr>
          <w:p>
            <w:pPr>
              <w:pStyle w:val="26"/>
              <w:spacing w:line="240" w:lineRule="auto"/>
              <w:ind w:firstLine="0" w:firstLineChars="0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hint="eastAsia" w:ascii="宋体" w:hAnsi="宋体"/>
                <w:sz w:val="18"/>
                <w:szCs w:val="18"/>
              </w:rPr>
              <w:drawing>
                <wp:inline distT="0" distB="0" distL="114300" distR="114300">
                  <wp:extent cx="2665095" cy="1529080"/>
                  <wp:effectExtent l="0" t="0" r="1905" b="13970"/>
                  <wp:docPr id="14" name="图片 14" descr="图片增强后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图片增强后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5095" cy="1529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sz w:val="18"/>
                <w:szCs w:val="18"/>
              </w:rPr>
              <w:t xml:space="preserve"> </w:t>
            </w:r>
            <w:r>
              <w:rPr>
                <w:rFonts w:ascii="宋体" w:hAnsi="宋体"/>
                <w:sz w:val="18"/>
                <w:szCs w:val="18"/>
              </w:rPr>
              <w:t xml:space="preserve"> </w:t>
            </w:r>
          </w:p>
          <w:p>
            <w:pPr>
              <w:pStyle w:val="26"/>
              <w:keepNext/>
              <w:spacing w:line="240" w:lineRule="auto"/>
              <w:ind w:firstLine="0" w:firstLineChars="0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hint="eastAsia" w:ascii="宋体" w:hAnsi="宋体"/>
                <w:sz w:val="18"/>
                <w:szCs w:val="18"/>
              </w:rPr>
              <w:t>（b）增强后</w:t>
            </w:r>
          </w:p>
        </w:tc>
      </w:tr>
    </w:tbl>
    <w:p>
      <w:pPr>
        <w:pStyle w:val="6"/>
      </w:pPr>
      <w:r>
        <w:rPr>
          <w:rFonts w:hint="eastAsia"/>
        </w:rPr>
        <w:t xml:space="preserve">图 </w:t>
      </w:r>
      <w:r>
        <w:rPr>
          <w:rFonts w:hint="eastAsia"/>
          <w:lang w:val="en-US" w:eastAsia="zh-CN"/>
        </w:rPr>
        <w:t>2</w:t>
      </w:r>
      <w:r>
        <w:noBreakHyphen/>
      </w:r>
      <w:r>
        <w:rPr>
          <w:rFonts w:hint="eastAsia"/>
          <w:lang w:val="en-US" w:eastAsia="zh-CN"/>
        </w:rPr>
        <w:t>3</w:t>
      </w:r>
      <w:r>
        <w:t xml:space="preserve"> </w:t>
      </w:r>
      <w:r>
        <w:rPr>
          <w:rFonts w:hint="eastAsia"/>
        </w:rPr>
        <w:t>直方图均衡化效果图</w:t>
      </w:r>
    </w:p>
    <w:p>
      <w:pPr>
        <w:pStyle w:val="4"/>
      </w:pPr>
      <w:r>
        <w:t xml:space="preserve">  </w:t>
      </w:r>
      <w:bookmarkStart w:id="30" w:name="_Toc20391"/>
      <w:r>
        <w:rPr>
          <w:rFonts w:hint="eastAsia"/>
        </w:rPr>
        <w:t>滤波去噪</w:t>
      </w:r>
      <w:bookmarkEnd w:id="30"/>
    </w:p>
    <w:p>
      <w:pPr>
        <w:pStyle w:val="26"/>
        <w:ind w:firstLine="420"/>
      </w:pPr>
      <w:r>
        <w:rPr>
          <w:rFonts w:hint="eastAsia"/>
        </w:rPr>
        <w:t>高斯滤波可以有效地消除噪声。其基本原理是使图像中的像素变得光滑，对邻域中位置不同的像素给定不一样的权重。二维分布由式（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-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）可见，</w:t>
      </w:r>
      <w:bookmarkStart w:id="31" w:name="_Hlk70945971"/>
      <w:r>
        <w:rPr>
          <w:rFonts w:hint="eastAsia"/>
        </w:rPr>
        <w:t xml:space="preserve"> </w:t>
      </w:r>
      <w:r>
        <w:rPr>
          <w:rFonts w:hint="eastAsia"/>
          <w:i/>
          <w:iCs/>
        </w:rPr>
        <w:t>G</w:t>
      </w:r>
      <w:r>
        <w:rPr>
          <w:rFonts w:hint="eastAsia"/>
        </w:rPr>
        <w:t>（</w:t>
      </w:r>
      <w:r>
        <w:rPr>
          <w:rFonts w:hint="eastAsia"/>
          <w:i/>
          <w:iCs/>
        </w:rPr>
        <w:t>x</w:t>
      </w:r>
      <w:r>
        <w:rPr>
          <w:rFonts w:hint="eastAsia"/>
        </w:rPr>
        <w:t>，</w:t>
      </w:r>
      <w:r>
        <w:rPr>
          <w:i/>
          <w:iCs/>
        </w:rPr>
        <w:t>y</w:t>
      </w:r>
      <w:r>
        <w:rPr>
          <w:rFonts w:hint="eastAsia"/>
        </w:rPr>
        <w:t>）为高斯核函数，（</w:t>
      </w:r>
      <w:r>
        <w:rPr>
          <w:rFonts w:hint="eastAsia"/>
          <w:i/>
          <w:iCs/>
        </w:rPr>
        <w:t>x</w:t>
      </w:r>
      <w:r>
        <w:rPr>
          <w:rFonts w:hint="eastAsia"/>
        </w:rPr>
        <w:t>，</w:t>
      </w:r>
      <w:r>
        <w:rPr>
          <w:i/>
          <w:iCs/>
        </w:rPr>
        <w:t>y</w:t>
      </w:r>
      <w:r>
        <w:rPr>
          <w:rFonts w:hint="eastAsia"/>
        </w:rPr>
        <w:t>）是点坐标，</w:t>
      </w:r>
      <w:r>
        <w:rPr>
          <w:rFonts w:hint="eastAsia"/>
          <w:i/>
          <w:iCs/>
        </w:rPr>
        <w:t>σ</w:t>
      </w:r>
      <w:r>
        <w:rPr>
          <w:rFonts w:hint="eastAsia"/>
        </w:rPr>
        <w:t>是标准差，其值越大，平滑的效果就越明显。</w:t>
      </w:r>
      <w:bookmarkEnd w:id="31"/>
    </w:p>
    <w:p>
      <w:pPr>
        <w:spacing w:line="240" w:lineRule="auto"/>
        <w:jc w:val="right"/>
      </w:pPr>
      <w:r>
        <w:rPr>
          <w:position w:val="-24"/>
        </w:rPr>
        <w:object>
          <v:shape id="_x0000_i1025" o:spt="75" type="#_x0000_t75" style="height:36pt;width:109.6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-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）</w:t>
      </w:r>
    </w:p>
    <w:p>
      <w:pPr>
        <w:pStyle w:val="26"/>
        <w:ind w:firstLine="420"/>
      </w:pPr>
      <w:r>
        <w:rPr>
          <w:rFonts w:hint="eastAsia"/>
        </w:rPr>
        <w:t>与其他滤波相比，高斯滤波除了可以使图像平滑，还可以保存整体图像的灰度特征，利于</w:t>
      </w:r>
      <w:r>
        <w:rPr>
          <w:rFonts w:hint="eastAsia"/>
          <w:lang w:val="en-US" w:eastAsia="zh-CN"/>
        </w:rPr>
        <w:t>找到水印</w:t>
      </w:r>
      <w:r>
        <w:rPr>
          <w:rFonts w:hint="eastAsia"/>
        </w:rPr>
        <w:t>，因此选用高斯滤波。调用OpenCV提供的</w:t>
      </w:r>
      <w:r>
        <w:t>GaussianBlur</w:t>
      </w:r>
      <w:r>
        <w:rPr>
          <w:rFonts w:hint="eastAsia"/>
        </w:rPr>
        <w:t>（）函数，选用3*3大小的高斯核，滤波平滑后的效果如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69649873 \h</w:instrText>
      </w:r>
      <w:r>
        <w:instrText xml:space="preserve">  \* MERGEFORMAT </w:instrText>
      </w:r>
      <w:r>
        <w:fldChar w:fldCharType="separate"/>
      </w:r>
      <w:r>
        <w:rPr>
          <w:rFonts w:hint="eastAsia"/>
        </w:rPr>
        <w:t xml:space="preserve">图 </w:t>
      </w:r>
      <w:r>
        <w:rPr>
          <w:rFonts w:hint="eastAsia"/>
          <w:lang w:val="en-US" w:eastAsia="zh-CN"/>
        </w:rPr>
        <w:t>2</w:t>
      </w:r>
      <w:r>
        <w:noBreakHyphen/>
      </w:r>
      <w:r>
        <w:rPr>
          <w:rFonts w:hint="eastAsia"/>
          <w:lang w:val="en-US" w:eastAsia="zh-CN"/>
        </w:rPr>
        <w:t>4</w:t>
      </w:r>
      <w:r>
        <w:fldChar w:fldCharType="end"/>
      </w:r>
      <w:r>
        <w:rPr>
          <w:rFonts w:hint="eastAsia"/>
        </w:rPr>
        <w:t>所示。</w:t>
      </w:r>
    </w:p>
    <w:p>
      <w:pPr>
        <w:keepNext/>
        <w:spacing w:line="240" w:lineRule="auto"/>
        <w:jc w:val="center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4981575" cy="2857500"/>
            <wp:effectExtent l="0" t="0" r="9525" b="0"/>
            <wp:docPr id="15" name="图片 15" descr="高斯滤波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高斯滤波后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</w:pPr>
      <w:bookmarkStart w:id="32" w:name="_Ref69649873"/>
      <w:r>
        <w:rPr>
          <w:rFonts w:hint="eastAsia"/>
        </w:rPr>
        <w:t xml:space="preserve">图 </w:t>
      </w:r>
      <w:r>
        <w:rPr>
          <w:rFonts w:hint="eastAsia"/>
          <w:lang w:val="en-US" w:eastAsia="zh-CN"/>
        </w:rPr>
        <w:t>2</w:t>
      </w:r>
      <w:r>
        <w:noBreakHyphen/>
      </w:r>
      <w:r>
        <w:rPr>
          <w:rFonts w:hint="eastAsia"/>
          <w:lang w:val="en-US" w:eastAsia="zh-CN"/>
        </w:rPr>
        <w:t>4</w:t>
      </w:r>
      <w:bookmarkEnd w:id="32"/>
      <w:r>
        <w:t xml:space="preserve"> </w:t>
      </w:r>
      <w:r>
        <w:rPr>
          <w:rFonts w:hint="eastAsia"/>
        </w:rPr>
        <w:t>高斯滤波效果图</w:t>
      </w:r>
    </w:p>
    <w:p>
      <w:pPr>
        <w:pStyle w:val="3"/>
      </w:pPr>
      <w:r>
        <w:rPr>
          <w:rFonts w:hint="eastAsia" w:ascii="黑体" w:hAnsi="黑体"/>
        </w:rPr>
        <w:t xml:space="preserve"> </w:t>
      </w:r>
      <w:r>
        <w:rPr>
          <w:rFonts w:ascii="黑体" w:hAnsi="黑体"/>
        </w:rPr>
        <w:t xml:space="preserve"> </w:t>
      </w:r>
      <w:bookmarkStart w:id="33" w:name="_Toc1136"/>
      <w:r>
        <w:rPr>
          <w:rFonts w:hint="eastAsia" w:ascii="黑体" w:hAnsi="黑体"/>
          <w:lang w:val="en-US" w:eastAsia="zh-CN"/>
        </w:rPr>
        <w:t>获取Mask</w:t>
      </w:r>
      <w:bookmarkEnd w:id="33"/>
    </w:p>
    <w:p>
      <w:pPr>
        <w:pStyle w:val="26"/>
        <w:ind w:firstLine="420"/>
      </w:pPr>
      <w:bookmarkStart w:id="34" w:name="_Hlk70945992"/>
      <w:r>
        <w:rPr>
          <w:rFonts w:hint="eastAsia"/>
          <w:lang w:val="en-US" w:eastAsia="zh-CN"/>
        </w:rPr>
        <w:t>Mask是图像修复中的关键部分,清晰准确地Mask能够让水印文字效果更为明显</w:t>
      </w:r>
      <w:r>
        <w:rPr>
          <w:rFonts w:hint="eastAsia"/>
        </w:rPr>
        <w:t>。</w:t>
      </w:r>
      <w:bookmarkEnd w:id="34"/>
    </w:p>
    <w:p>
      <w:pPr>
        <w:pStyle w:val="4"/>
      </w:pPr>
      <w:r>
        <w:t xml:space="preserve">  </w:t>
      </w:r>
      <w:bookmarkStart w:id="35" w:name="_Toc11560"/>
      <w:r>
        <w:rPr>
          <w:rFonts w:hint="eastAsia"/>
          <w:lang w:val="en-US" w:eastAsia="zh-CN"/>
        </w:rPr>
        <w:t>通过阈值获取Mask</w:t>
      </w:r>
      <w:bookmarkEnd w:id="35"/>
    </w:p>
    <w:p>
      <w:pPr>
        <w:pStyle w:val="26"/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通过调用threshold()函数，获取该图片的Mask。根据不同图片的类型和环境的不同选择不同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的阈值类型。阈值类型有:THRESH_BINARY,THRESH_BINARY_INV,THRESH_TRUNC,</w:t>
      </w:r>
    </w:p>
    <w:p>
      <w:pPr>
        <w:pStyle w:val="26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HRESH_TOZERO,THRESH_TOZERO_INV,THRESH_OTSU,THRESH_TRIANGLE.</w:t>
      </w:r>
    </w:p>
    <w:p>
      <w:pPr>
        <w:pStyle w:val="26"/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图2-5是图2-4进行阈值处理后获得的Mask。</w:t>
      </w:r>
    </w:p>
    <w:p>
      <w:pPr>
        <w:pStyle w:val="26"/>
        <w:spacing w:line="240" w:lineRule="auto"/>
        <w:ind w:firstLine="420"/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4981575" cy="2857500"/>
            <wp:effectExtent l="0" t="0" r="9525" b="0"/>
            <wp:docPr id="19" name="图片 19" descr="阈值处理后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阈值处理后图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图2-5阈值处理后获取的Mask图</w:t>
      </w:r>
    </w:p>
    <w:p>
      <w:pPr>
        <w:pStyle w:val="26"/>
        <w:ind w:firstLine="420"/>
      </w:pPr>
      <w:bookmarkStart w:id="36" w:name="_Hlk70946055"/>
      <w:r>
        <w:rPr>
          <w:rFonts w:hint="eastAsia"/>
        </w:rPr>
        <w:t>OTSU算法是自适应确定阈值的方法。它是根据图像中的灰度值，把图像划分成一个背景和一个前景。假设</w:t>
      </w:r>
      <w:r>
        <w:rPr>
          <w:rFonts w:hint="eastAsia"/>
          <w:i/>
          <w:iCs/>
        </w:rPr>
        <w:t>k</w:t>
      </w:r>
      <w:r>
        <w:rPr>
          <w:rFonts w:hint="eastAsia"/>
        </w:rPr>
        <w:t>是阈值，</w:t>
      </w:r>
      <w:r>
        <w:rPr>
          <w:i/>
          <w:iCs/>
        </w:rPr>
        <w:t>u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是前景中的像素数量在全图中的比例，</w:t>
      </w:r>
      <w:r>
        <w:rPr>
          <w:i/>
          <w:iCs/>
        </w:rPr>
        <w:t>w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是平均值，</w:t>
      </w:r>
      <w:r>
        <w:rPr>
          <w:i/>
          <w:iCs/>
        </w:rPr>
        <w:t>u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是背景中的像素数量在全图中的比例，</w:t>
      </w:r>
      <w:r>
        <w:rPr>
          <w:i/>
          <w:iCs/>
        </w:rPr>
        <w:t>w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是均值，则全图的平均值由式（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-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）可见，设立的目标函数由式（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-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）可见。O</w:t>
      </w:r>
      <w:r>
        <w:rPr>
          <w:rFonts w:hint="eastAsia"/>
          <w:lang w:val="en-US" w:eastAsia="zh-CN"/>
        </w:rPr>
        <w:t>TS</w:t>
      </w:r>
      <w:r>
        <w:rPr>
          <w:rFonts w:hint="eastAsia"/>
        </w:rPr>
        <w:t>U算法目的就是使</w:t>
      </w:r>
      <w:r>
        <w:rPr>
          <w:rFonts w:hint="eastAsia"/>
          <w:i/>
          <w:iCs/>
        </w:rPr>
        <w:t>g(t)</w:t>
      </w:r>
      <w:r>
        <w:rPr>
          <w:rFonts w:hint="eastAsia"/>
        </w:rPr>
        <w:t>获取到全图的最大值。当</w:t>
      </w:r>
      <w:r>
        <w:rPr>
          <w:rFonts w:hint="eastAsia"/>
          <w:i/>
          <w:iCs/>
        </w:rPr>
        <w:t>g</w:t>
      </w:r>
      <w:r>
        <w:rPr>
          <w:rFonts w:hint="eastAsia"/>
        </w:rPr>
        <w:t>(</w:t>
      </w:r>
      <w:r>
        <w:rPr>
          <w:i/>
          <w:iCs/>
        </w:rPr>
        <w:t>k</w:t>
      </w:r>
      <w:r>
        <w:rPr>
          <w:rFonts w:hint="eastAsia"/>
        </w:rPr>
        <w:t>)取得最大值时，相应的</w:t>
      </w:r>
      <w:r>
        <w:rPr>
          <w:i/>
          <w:iCs/>
        </w:rPr>
        <w:t>k</w:t>
      </w:r>
      <w:r>
        <w:rPr>
          <w:rFonts w:hint="eastAsia"/>
        </w:rPr>
        <w:t>即为最佳的阈值。</w:t>
      </w:r>
    </w:p>
    <w:bookmarkEnd w:id="36"/>
    <w:p>
      <w:pPr>
        <w:spacing w:line="240" w:lineRule="auto"/>
        <w:jc w:val="right"/>
      </w:pPr>
      <w:bookmarkStart w:id="37" w:name="_Hlk70946065"/>
      <w:r>
        <w:rPr>
          <w:position w:val="-12"/>
        </w:rPr>
        <w:object>
          <v:shape id="_x0000_i1026" o:spt="75" type="#_x0000_t75" style="height:18.3pt;width:94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9">
            <o:LockedField>false</o:LockedField>
          </o:OLEObject>
        </w:object>
      </w:r>
      <w:bookmarkEnd w:id="37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-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）</w:t>
      </w:r>
    </w:p>
    <w:p>
      <w:pPr>
        <w:spacing w:line="240" w:lineRule="auto"/>
        <w:jc w:val="right"/>
      </w:pPr>
      <w:bookmarkStart w:id="38" w:name="_Hlk70946089"/>
      <w:r>
        <w:rPr>
          <w:position w:val="-14"/>
        </w:rPr>
        <w:object>
          <v:shape id="_x0000_i1027" o:spt="75" type="#_x0000_t75" style="height:22.15pt;width:178.3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bookmarkEnd w:id="38"/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-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）</w:t>
      </w:r>
    </w:p>
    <w:p>
      <w:pPr>
        <w:pStyle w:val="26"/>
        <w:ind w:firstLine="420"/>
        <w:rPr>
          <w:rFonts w:hint="eastAsia" w:eastAsia="宋体"/>
          <w:lang w:val="en-US" w:eastAsia="zh-CN"/>
        </w:rPr>
      </w:pPr>
      <w:r>
        <w:rPr>
          <w:rFonts w:hint="eastAsia"/>
        </w:rPr>
        <w:t>调用threshold（）函数处理图像阈值，其中阈值处理参数选择THRESH_BINARY_INV和THRESH_OTSU，第一个参数表示黑白二值反转。</w:t>
      </w:r>
      <w:r>
        <w:rPr>
          <w:rFonts w:hint="eastAsia"/>
          <w:lang w:val="en-US" w:eastAsia="zh-CN"/>
        </w:rPr>
        <w:t>本文对原图最终采用的是</w:t>
      </w:r>
      <w:r>
        <w:rPr>
          <w:rFonts w:hint="eastAsia"/>
        </w:rPr>
        <w:t>THRESH_OTSU</w:t>
      </w:r>
      <w:r>
        <w:rPr>
          <w:rFonts w:hint="eastAsia"/>
          <w:lang w:eastAsia="zh-CN"/>
        </w:rPr>
        <w:t>。</w:t>
      </w:r>
    </w:p>
    <w:p>
      <w:pPr>
        <w:rPr>
          <w:rFonts w:hint="default"/>
          <w:lang w:val="en-US" w:eastAsia="zh-CN"/>
        </w:rPr>
      </w:pPr>
    </w:p>
    <w:p>
      <w:pPr>
        <w:pStyle w:val="4"/>
      </w:pPr>
      <w:r>
        <w:t xml:space="preserve">  </w:t>
      </w:r>
      <w:bookmarkStart w:id="39" w:name="_Toc29052"/>
      <w:r>
        <w:rPr>
          <w:rFonts w:hint="eastAsia"/>
        </w:rPr>
        <w:t>形态学处理</w:t>
      </w:r>
      <w:bookmarkEnd w:id="39"/>
    </w:p>
    <w:p>
      <w:pPr>
        <w:pStyle w:val="26"/>
        <w:ind w:firstLine="420"/>
        <w:rPr>
          <w:rFonts w:hint="eastAsia"/>
          <w:lang w:val="en-US" w:eastAsia="zh-CN"/>
        </w:rPr>
      </w:pPr>
      <w:r>
        <w:rPr>
          <w:rFonts w:hint="eastAsia"/>
        </w:rPr>
        <w:t>通常，在</w:t>
      </w:r>
      <w:r>
        <w:rPr>
          <w:rFonts w:hint="eastAsia"/>
          <w:lang w:val="en-US" w:eastAsia="zh-CN"/>
        </w:rPr>
        <w:t>获取Mask之后，由于阈值不够准确造成的误差，可以适当对Mask进行膨胀处理，增加Mask的面积。</w:t>
      </w:r>
    </w:p>
    <w:p>
      <w:pPr>
        <w:pStyle w:val="26"/>
        <w:ind w:firstLine="420"/>
        <w:rPr>
          <w:rFonts w:hint="eastAsia" w:eastAsia="宋体"/>
          <w:lang w:val="en-US" w:eastAsia="zh-CN"/>
        </w:rPr>
      </w:pPr>
      <w:r>
        <w:rPr>
          <w:rFonts w:hint="eastAsia"/>
        </w:rPr>
        <w:t>腐蚀和膨胀是对白色部分（高亮部分）而言的，不是黑色部分。膨胀就是图像中的高亮部分进行膨胀，“领域扩张”</w:t>
      </w:r>
      <w:r>
        <w:rPr>
          <w:rFonts w:hint="eastAsia"/>
          <w:lang w:eastAsia="zh-CN"/>
        </w:rPr>
        <w:t>。</w:t>
      </w:r>
    </w:p>
    <w:p>
      <w:pPr>
        <w:pStyle w:val="26"/>
        <w:ind w:firstLine="420"/>
        <w:rPr>
          <w:rFonts w:hint="eastAsia"/>
          <w:lang w:val="en-US" w:eastAsia="zh-CN"/>
        </w:rPr>
      </w:pPr>
      <w:r>
        <w:rPr>
          <w:rFonts w:hint="eastAsia"/>
        </w:rPr>
        <w:t>对</w:t>
      </w:r>
      <w:r>
        <w:rPr>
          <w:rFonts w:hint="eastAsia"/>
          <w:lang w:val="en-US" w:eastAsia="zh-CN"/>
        </w:rPr>
        <w:t>Mask区域进行膨胀处理后的图如2-6所示。</w:t>
      </w:r>
    </w:p>
    <w:p>
      <w:pPr>
        <w:pStyle w:val="26"/>
        <w:spacing w:line="240" w:lineRule="auto"/>
        <w:ind w:firstLine="42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4981575" cy="2857500"/>
            <wp:effectExtent l="0" t="0" r="9525" b="0"/>
            <wp:docPr id="20" name="图片 20" descr="膨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膨胀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图2-6膨胀后的图</w:t>
      </w:r>
    </w:p>
    <w:p>
      <w:pPr>
        <w:pStyle w:val="3"/>
      </w:pPr>
      <w:r>
        <w:rPr>
          <w:rFonts w:ascii="黑体" w:hAnsi="黑体"/>
        </w:rPr>
        <w:t xml:space="preserve">  </w:t>
      </w:r>
      <w:bookmarkStart w:id="40" w:name="_Toc28154"/>
      <w:r>
        <w:rPr>
          <w:rFonts w:hint="eastAsia"/>
          <w:lang w:val="en-US" w:eastAsia="zh-CN"/>
        </w:rPr>
        <w:t>图像修复</w:t>
      </w:r>
      <w:bookmarkEnd w:id="40"/>
    </w:p>
    <w:p>
      <w:pPr>
        <w:ind w:left="420" w:leftChars="0" w:firstLine="420" w:firstLineChars="0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>通过</w:t>
      </w:r>
      <w:bookmarkStart w:id="41" w:name="_Hlk70945216"/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自己划定选取，减小整张图片无关因素带来的干扰来提升修复的准确度。通过event创建事件，自己确定选区，然后通过选区内的Mask进行图像修复，如图2-7所示。</w:t>
      </w:r>
    </w:p>
    <w:p>
      <w:pPr>
        <w:ind w:left="420" w:leftChars="0" w:firstLine="420" w:firstLineChars="0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spacing w:line="240" w:lineRule="auto"/>
        <w:ind w:left="420" w:leftChars="0" w:firstLine="420" w:firstLineChars="0"/>
        <w:jc w:val="center"/>
        <w:rPr>
          <w:rFonts w:hint="default" w:cs="Times New Roman"/>
          <w:kern w:val="2"/>
          <w:sz w:val="21"/>
          <w:szCs w:val="24"/>
          <w:lang w:val="en-US" w:eastAsia="zh-CN" w:bidi="ar-SA"/>
        </w:rPr>
      </w:pPr>
      <w:r>
        <w:rPr>
          <w:rFonts w:hint="default" w:cs="Times New Roman"/>
          <w:kern w:val="2"/>
          <w:sz w:val="21"/>
          <w:szCs w:val="24"/>
          <w:lang w:val="en-US" w:eastAsia="zh-CN" w:bidi="ar-SA"/>
        </w:rPr>
        <w:drawing>
          <wp:inline distT="0" distB="0" distL="114300" distR="114300">
            <wp:extent cx="5038725" cy="3209925"/>
            <wp:effectExtent l="0" t="0" r="9525" b="9525"/>
            <wp:docPr id="23" name="图片 23" descr="截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截图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图2-7效果图</w:t>
      </w:r>
    </w:p>
    <w:p>
      <w:pPr>
        <w:spacing w:line="240" w:lineRule="auto"/>
        <w:jc w:val="both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spacing w:line="240" w:lineRule="auto"/>
        <w:jc w:val="both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所选区域如图2-8所示，Mask如图2-9所示。</w:t>
      </w:r>
    </w:p>
    <w:p>
      <w:pPr>
        <w:spacing w:line="240" w:lineRule="auto"/>
        <w:jc w:val="both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tbl>
      <w:tblPr>
        <w:tblStyle w:val="14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17"/>
        <w:gridCol w:w="441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17" w:type="dxa"/>
            <w:vAlign w:val="center"/>
          </w:tcPr>
          <w:p>
            <w:pPr>
              <w:pStyle w:val="26"/>
              <w:spacing w:line="240" w:lineRule="auto"/>
              <w:ind w:firstLine="0" w:firstLineChars="0"/>
              <w:jc w:val="center"/>
              <w:rPr>
                <w:rFonts w:hint="eastAsia" w:ascii="宋体" w:hAnsi="宋体" w:eastAsia="宋体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/>
                <w:sz w:val="18"/>
                <w:szCs w:val="18"/>
                <w:lang w:eastAsia="zh-CN"/>
              </w:rPr>
              <w:drawing>
                <wp:inline distT="0" distB="0" distL="114300" distR="114300">
                  <wp:extent cx="1285875" cy="1104900"/>
                  <wp:effectExtent l="0" t="0" r="9525" b="0"/>
                  <wp:docPr id="30" name="图片 30" descr="ro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30" descr="roi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6"/>
              <w:spacing w:line="240" w:lineRule="auto"/>
              <w:ind w:firstLine="0" w:firstLineChars="0"/>
              <w:jc w:val="center"/>
              <w:rPr>
                <w:rFonts w:hint="default" w:ascii="宋体" w:hAnsi="宋体" w:eastAsia="宋体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/>
                <w:sz w:val="18"/>
                <w:szCs w:val="18"/>
                <w:lang w:val="en-US" w:eastAsia="zh-CN"/>
              </w:rPr>
              <w:t>图2-8选区图</w:t>
            </w:r>
          </w:p>
        </w:tc>
        <w:tc>
          <w:tcPr>
            <w:tcW w:w="4417" w:type="dxa"/>
          </w:tcPr>
          <w:p>
            <w:pPr>
              <w:pStyle w:val="26"/>
              <w:spacing w:line="240" w:lineRule="auto"/>
              <w:ind w:firstLine="0" w:firstLineChars="0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hint="eastAsia" w:ascii="宋体" w:hAnsi="宋体"/>
                <w:sz w:val="18"/>
                <w:szCs w:val="18"/>
              </w:rPr>
              <w:drawing>
                <wp:inline distT="0" distB="0" distL="114300" distR="114300">
                  <wp:extent cx="1285875" cy="1104900"/>
                  <wp:effectExtent l="0" t="0" r="9525" b="0"/>
                  <wp:docPr id="31" name="图片 31" descr="Mas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31" descr="Mask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sz w:val="18"/>
                <w:szCs w:val="18"/>
              </w:rPr>
              <w:t xml:space="preserve"> </w:t>
            </w:r>
            <w:r>
              <w:rPr>
                <w:rFonts w:ascii="宋体" w:hAnsi="宋体"/>
                <w:sz w:val="18"/>
                <w:szCs w:val="18"/>
              </w:rPr>
              <w:t xml:space="preserve"> </w:t>
            </w:r>
          </w:p>
          <w:p>
            <w:pPr>
              <w:pStyle w:val="26"/>
              <w:keepNext/>
              <w:spacing w:line="240" w:lineRule="auto"/>
              <w:ind w:firstLine="0" w:firstLineChars="0"/>
              <w:jc w:val="center"/>
              <w:rPr>
                <w:rFonts w:hint="default" w:ascii="宋体" w:hAnsi="宋体" w:eastAsia="宋体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/>
                <w:sz w:val="18"/>
                <w:szCs w:val="18"/>
                <w:lang w:val="en-US" w:eastAsia="zh-CN"/>
              </w:rPr>
              <w:t>图2-9Mask图</w:t>
            </w:r>
          </w:p>
        </w:tc>
      </w:tr>
    </w:tbl>
    <w:p>
      <w:pPr>
        <w:spacing w:line="240" w:lineRule="auto"/>
        <w:jc w:val="center"/>
        <w:rPr>
          <w:rFonts w:hint="default" w:cs="Times New Roman"/>
          <w:kern w:val="2"/>
          <w:sz w:val="21"/>
          <w:szCs w:val="24"/>
          <w:lang w:val="en-US" w:eastAsia="zh-CN" w:bidi="ar-SA"/>
        </w:rPr>
      </w:pPr>
    </w:p>
    <w:p>
      <w:pPr>
        <w:spacing w:line="240" w:lineRule="auto"/>
        <w:jc w:val="both"/>
        <w:rPr>
          <w:rFonts w:hint="default" w:cs="Times New Roman"/>
          <w:kern w:val="2"/>
          <w:sz w:val="21"/>
          <w:szCs w:val="24"/>
          <w:lang w:val="en-US" w:eastAsia="zh-CN" w:bidi="ar-SA"/>
        </w:rPr>
      </w:pPr>
    </w:p>
    <w:p>
      <w:pPr>
        <w:spacing w:line="240" w:lineRule="auto"/>
        <w:jc w:val="both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>最后通过inpaint()用INPAINT_NS修复算法修复后与原图的对比图如图2-10所示。</w:t>
      </w:r>
    </w:p>
    <w:p>
      <w:pPr>
        <w:spacing w:line="240" w:lineRule="auto"/>
        <w:jc w:val="both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spacing w:line="240" w:lineRule="auto"/>
        <w:jc w:val="center"/>
        <w:rPr>
          <w:rFonts w:hint="default" w:cs="Times New Roman"/>
          <w:kern w:val="2"/>
          <w:sz w:val="21"/>
          <w:szCs w:val="24"/>
          <w:lang w:val="en-US" w:eastAsia="zh-CN" w:bidi="ar-SA"/>
        </w:rPr>
      </w:pPr>
    </w:p>
    <w:tbl>
      <w:tblPr>
        <w:tblStyle w:val="14"/>
        <w:tblW w:w="10199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87"/>
        <w:gridCol w:w="451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2" w:hRule="atLeast"/>
          <w:jc w:val="center"/>
        </w:trPr>
        <w:tc>
          <w:tcPr>
            <w:tcW w:w="5687" w:type="dxa"/>
          </w:tcPr>
          <w:p>
            <w:pPr>
              <w:pStyle w:val="26"/>
              <w:keepNext/>
              <w:spacing w:line="240" w:lineRule="auto"/>
              <w:ind w:firstLine="0" w:firstLineChars="0"/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hint="eastAsia" w:eastAsia="宋体"/>
                <w:lang w:eastAsia="zh-CN"/>
              </w:rPr>
              <w:drawing>
                <wp:inline distT="0" distB="0" distL="114300" distR="114300">
                  <wp:extent cx="2663825" cy="1529080"/>
                  <wp:effectExtent l="0" t="0" r="3175" b="13970"/>
                  <wp:docPr id="33" name="图片 33" descr="原图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33" descr="原图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3825" cy="1529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6"/>
            </w:pPr>
            <w:r>
              <w:rPr>
                <w:rFonts w:hint="eastAsia"/>
              </w:rPr>
              <w:t>（a）原图</w:t>
            </w:r>
          </w:p>
        </w:tc>
        <w:tc>
          <w:tcPr>
            <w:tcW w:w="4512" w:type="dxa"/>
          </w:tcPr>
          <w:p>
            <w:pPr>
              <w:pStyle w:val="26"/>
              <w:keepNext/>
              <w:spacing w:line="240" w:lineRule="auto"/>
              <w:ind w:firstLine="0" w:firstLineChars="0"/>
              <w:jc w:val="center"/>
            </w:pPr>
            <w:r>
              <w:drawing>
                <wp:inline distT="0" distB="0" distL="114300" distR="114300">
                  <wp:extent cx="2663825" cy="1528445"/>
                  <wp:effectExtent l="0" t="0" r="3175" b="14605"/>
                  <wp:docPr id="35" name="图片 35" descr="修复后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35" descr="修复后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3825" cy="1528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  <w:p>
            <w:pPr>
              <w:pStyle w:val="6"/>
              <w:keepNext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</w:rPr>
              <w:t>（b）</w:t>
            </w:r>
            <w:r>
              <w:rPr>
                <w:rFonts w:hint="eastAsia"/>
                <w:lang w:val="en-US" w:eastAsia="zh-CN"/>
              </w:rPr>
              <w:t>修复后</w:t>
            </w:r>
          </w:p>
        </w:tc>
      </w:tr>
    </w:tbl>
    <w:p>
      <w:pPr>
        <w:pStyle w:val="6"/>
        <w:rPr>
          <w:rFonts w:hint="default" w:eastAsia="宋体"/>
          <w:lang w:val="en-US" w:eastAsia="zh-CN"/>
        </w:rPr>
      </w:pPr>
      <w:r>
        <w:t xml:space="preserve">图 </w:t>
      </w:r>
      <w:r>
        <w:rPr>
          <w:rFonts w:hint="eastAsia"/>
          <w:lang w:val="en-US" w:eastAsia="zh-CN"/>
        </w:rPr>
        <w:t>2</w:t>
      </w:r>
      <w:r>
        <w:noBreakHyphen/>
      </w:r>
      <w:r>
        <w:rPr>
          <w:rFonts w:hint="eastAsia"/>
          <w:lang w:val="en-US" w:eastAsia="zh-CN"/>
        </w:rPr>
        <w:t>10</w:t>
      </w:r>
      <w:r>
        <w:t xml:space="preserve"> </w:t>
      </w:r>
      <w:r>
        <w:rPr>
          <w:rFonts w:hint="eastAsia"/>
          <w:lang w:val="en-US" w:eastAsia="zh-CN"/>
        </w:rPr>
        <w:t>修复前后对比图</w:t>
      </w:r>
    </w:p>
    <w:p>
      <w:pPr>
        <w:spacing w:line="240" w:lineRule="auto"/>
        <w:jc w:val="center"/>
        <w:rPr>
          <w:rFonts w:hint="default" w:cs="Times New Roman"/>
          <w:kern w:val="2"/>
          <w:sz w:val="21"/>
          <w:szCs w:val="24"/>
          <w:lang w:val="en-US" w:eastAsia="zh-CN" w:bidi="ar-SA"/>
        </w:rPr>
        <w:sectPr>
          <w:footerReference r:id="rId8" w:type="default"/>
          <w:pgSz w:w="11906" w:h="16838"/>
          <w:pgMar w:top="1531" w:right="1531" w:bottom="1531" w:left="1531" w:header="1021" w:footer="1049" w:gutter="0"/>
          <w:cols w:space="425" w:num="1"/>
          <w:docGrid w:type="linesAndChars" w:linePitch="312" w:charSpace="0"/>
        </w:sectPr>
      </w:pPr>
    </w:p>
    <w:bookmarkEnd w:id="41"/>
    <w:p>
      <w:pPr>
        <w:pStyle w:val="2"/>
      </w:pPr>
      <w:r>
        <w:rPr>
          <w:rFonts w:hint="eastAsia"/>
        </w:rPr>
        <w:t xml:space="preserve"> </w:t>
      </w:r>
      <w:r>
        <w:t xml:space="preserve"> </w:t>
      </w:r>
      <w:bookmarkStart w:id="42" w:name="_Toc19776"/>
      <w:r>
        <w:rPr>
          <w:rFonts w:hint="eastAsia"/>
        </w:rPr>
        <w:t>总结与展望</w:t>
      </w:r>
      <w:bookmarkEnd w:id="42"/>
    </w:p>
    <w:p>
      <w:pPr>
        <w:pStyle w:val="3"/>
      </w:pPr>
      <w:r>
        <w:rPr>
          <w:rFonts w:ascii="黑体" w:hAnsi="黑体"/>
        </w:rPr>
        <w:t xml:space="preserve"> </w:t>
      </w:r>
      <w:bookmarkStart w:id="43" w:name="_Toc23965"/>
      <w:r>
        <w:rPr>
          <w:rFonts w:hint="eastAsia"/>
        </w:rPr>
        <w:t>总结</w:t>
      </w:r>
      <w:bookmarkEnd w:id="43"/>
    </w:p>
    <w:p>
      <w:pPr>
        <w:pStyle w:val="26"/>
        <w:ind w:firstLine="420"/>
        <w:rPr>
          <w:rFonts w:hint="default"/>
          <w:lang w:val="en-US" w:eastAsia="zh-CN"/>
        </w:rPr>
      </w:pPr>
      <w:r>
        <w:rPr>
          <w:rFonts w:hint="eastAsia"/>
        </w:rPr>
        <w:t>本文</w:t>
      </w:r>
      <w:r>
        <w:rPr>
          <w:rFonts w:hint="eastAsia"/>
          <w:lang w:val="en-US" w:eastAsia="zh-CN"/>
        </w:rPr>
        <w:t>通过对图像进行预处理，对图像进行优化，使其更为清晰，通过阈值获取合适的Mask,再通过膨胀处理增加其部分面积，Mask的好坏直接影响到inpaint()的修复，在对不同图片时要选择合适的方法，争取取得较为准确地选区。</w:t>
      </w:r>
    </w:p>
    <w:p>
      <w:pPr>
        <w:pStyle w:val="26"/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刚开始进行对图片进行修复时，也出现过很多情况，比如修复不完整，造成这个的原因就是没有选择合适的阈值类型，需要通过改变阈值类型，选择较好的效果。此外，取图像掩码时，取整张图片往往会对一些无关要素进行修复，破坏了原图，而解决这个问题则是需要自己取部分区域进行修复。</w:t>
      </w:r>
    </w:p>
    <w:p>
      <w:pPr>
        <w:pStyle w:val="26"/>
        <w:ind w:firstLine="42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总体来说对于一般的图片是能够进行修复，能做到一定的去水印文字效果。</w:t>
      </w:r>
    </w:p>
    <w:p>
      <w:pPr>
        <w:pStyle w:val="3"/>
      </w:pPr>
      <w:r>
        <w:rPr>
          <w:rFonts w:hint="eastAsia" w:ascii="黑体" w:hAnsi="黑体"/>
        </w:rPr>
        <w:t xml:space="preserve"> </w:t>
      </w:r>
      <w:r>
        <w:rPr>
          <w:rFonts w:ascii="黑体" w:hAnsi="黑体"/>
        </w:rPr>
        <w:t xml:space="preserve"> </w:t>
      </w:r>
      <w:bookmarkStart w:id="44" w:name="_Toc23722"/>
      <w:r>
        <w:rPr>
          <w:rFonts w:hint="eastAsia"/>
        </w:rPr>
        <w:t>展望</w:t>
      </w:r>
      <w:bookmarkEnd w:id="44"/>
    </w:p>
    <w:p>
      <w:pPr>
        <w:rPr>
          <w:rFonts w:hint="default" w:eastAsia="宋体"/>
          <w:lang w:val="en-US" w:eastAsia="zh-CN"/>
        </w:rPr>
      </w:pPr>
      <w:r>
        <w:rPr>
          <w:rFonts w:hint="eastAsia"/>
        </w:rPr>
        <w:t>本文研究的主要任务是</w:t>
      </w:r>
      <w:r>
        <w:rPr>
          <w:rFonts w:hint="eastAsia"/>
          <w:lang w:val="en-US" w:eastAsia="zh-CN"/>
        </w:rPr>
        <w:t>水印文字去除</w:t>
      </w:r>
      <w:r>
        <w:rPr>
          <w:rFonts w:hint="eastAsia"/>
        </w:rPr>
        <w:t>。由于条件和时间的限制，该研究仍存在许多不足，但大致的构造和基本的功能已经实现，本研究有待改进之处总结如下：1）</w:t>
      </w:r>
      <w:r>
        <w:rPr>
          <w:rFonts w:hint="eastAsia"/>
          <w:lang w:val="en-US" w:eastAsia="zh-CN"/>
        </w:rPr>
        <w:t>并不能根据图片的类型自己选择合适的阈值类型，每次换一张图则要自己改一下类型</w:t>
      </w:r>
      <w:r>
        <w:rPr>
          <w:rFonts w:hint="eastAsia"/>
        </w:rPr>
        <w:t>；2）</w:t>
      </w:r>
      <w:r>
        <w:rPr>
          <w:rFonts w:hint="eastAsia"/>
          <w:lang w:val="en-US" w:eastAsia="zh-CN"/>
        </w:rPr>
        <w:t>测试的图片较少，对部分较为复杂的图可能并不能很好的去除</w:t>
      </w:r>
      <w:r>
        <w:rPr>
          <w:rFonts w:hint="eastAsia"/>
        </w:rPr>
        <w:t>；</w:t>
      </w:r>
      <w:r>
        <w:rPr>
          <w:rFonts w:hint="eastAsia"/>
          <w:lang w:val="en-US" w:eastAsia="zh-CN"/>
        </w:rPr>
        <w:t>3)以后可以自己增加掩码模板来让他自己识别去除，对特定的水印和文字进行去除;4)</w:t>
      </w:r>
      <w:bookmarkStart w:id="45" w:name="_GoBack"/>
      <w:r>
        <w:rPr>
          <w:rFonts w:hint="eastAsia"/>
          <w:lang w:val="en-US" w:eastAsia="zh-CN"/>
        </w:rPr>
        <w:t>不同的修复算法还是有所区别，可以尝试改进</w:t>
      </w:r>
      <w:bookmarkEnd w:id="45"/>
      <w:r>
        <w:rPr>
          <w:rFonts w:hint="eastAsia"/>
          <w:lang w:val="en-US" w:eastAsia="zh-CN"/>
        </w:rPr>
        <w:t>。</w:t>
      </w:r>
    </w:p>
    <w:sectPr>
      <w:pgSz w:w="11906" w:h="16838"/>
      <w:pgMar w:top="1531" w:right="1531" w:bottom="1531" w:left="1531" w:header="1021" w:footer="1049" w:gutter="0"/>
      <w:cols w:space="425" w:num="1"/>
      <w:docGrid w:type="linesAndChar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jc w:val="center"/>
    </w:pPr>
    <w:r>
      <w:fldChar w:fldCharType="begin"/>
    </w:r>
    <w:r>
      <w:instrText xml:space="preserve"> PAGE  \* roman  \* MERGEFORMAT </w:instrText>
    </w:r>
    <w:r>
      <w:fldChar w:fldCharType="separate"/>
    </w:r>
    <w:r>
      <w:t>i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jc w:val="center"/>
    </w:pPr>
    <w:r>
      <w:fldChar w:fldCharType="begin"/>
    </w:r>
    <w:r>
      <w:instrText xml:space="preserve"> PAGE  \* Arabic  \* MERGEFORMAT </w:instrText>
    </w:r>
    <w:r>
      <w:fldChar w:fldCharType="separate"/>
    </w:r>
    <w: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pBdr>
        <w:bottom w:val="single" w:color="auto" w:sz="4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88440A4"/>
    <w:multiLevelType w:val="multilevel"/>
    <w:tmpl w:val="188440A4"/>
    <w:lvl w:ilvl="0" w:tentative="0">
      <w:start w:val="1"/>
      <w:numFmt w:val="decimal"/>
      <w:pStyle w:val="2"/>
      <w:suff w:val="nothing"/>
      <w:lvlText w:val="%1"/>
      <w:lvlJc w:val="left"/>
      <w:pPr>
        <w:ind w:left="0" w:firstLine="0"/>
      </w:pPr>
      <w:rPr>
        <w:rFonts w:hint="eastAsia" w:ascii="楷体" w:hAnsi="楷体" w:eastAsia="楷体"/>
      </w:rPr>
    </w:lvl>
    <w:lvl w:ilvl="1" w:tentative="0">
      <w:start w:val="1"/>
      <w:numFmt w:val="decimal"/>
      <w:pStyle w:val="3"/>
      <w:suff w:val="nothing"/>
      <w:lvlText w:val="%1.%2"/>
      <w:lvlJc w:val="left"/>
      <w:pPr>
        <w:ind w:left="425" w:firstLine="29"/>
      </w:pPr>
      <w:rPr>
        <w:rFonts w:hint="eastAsia" w:ascii="黑体" w:hAnsi="黑体" w:eastAsia="黑体"/>
        <w:b w:val="0"/>
        <w:bCs w:val="0"/>
        <w:i w:val="0"/>
        <w:sz w:val="24"/>
      </w:rPr>
    </w:lvl>
    <w:lvl w:ilvl="2" w:tentative="0">
      <w:start w:val="1"/>
      <w:numFmt w:val="decimal"/>
      <w:pStyle w:val="4"/>
      <w:suff w:val="nothing"/>
      <w:lvlText w:val="%1.%2.%3"/>
      <w:lvlJc w:val="left"/>
      <w:pPr>
        <w:ind w:left="2098" w:hanging="1644"/>
      </w:pPr>
      <w:rPr>
        <w:rFonts w:hint="eastAsia" w:ascii="黑体" w:hAnsi="黑体" w:eastAsia="黑体"/>
      </w:rPr>
    </w:lvl>
    <w:lvl w:ilvl="3" w:tentative="0">
      <w:start w:val="1"/>
      <w:numFmt w:val="decimal"/>
      <w:pStyle w:val="5"/>
      <w:lvlText w:val="%1.%2.%3.%4"/>
      <w:lvlJc w:val="left"/>
      <w:pPr>
        <w:tabs>
          <w:tab w:val="left" w:pos="1276"/>
        </w:tabs>
        <w:ind w:left="425" w:hanging="425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doNotDisplayPageBoundaries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NE.Ref{0D779145-FDAE-401E-B17E-755E0CCD5EB7}" w:val=" ADDIN NE.Ref.{0D779145-FDAE-401E-B17E-755E0CCD5EB7}&lt;Citation&gt;&lt;Group&gt;&lt;References&gt;&lt;Item&gt;&lt;ID&gt;468&lt;/ID&gt;&lt;UID&gt;{F71F699D-EB1F-479E-98FB-11EB0B3AE7F1}&lt;/UID&gt;&lt;Title&gt;车牌识别系统中字符分割的研究&lt;/Title&gt;&lt;Template&gt;Thesis&lt;/Template&gt;&lt;Star&gt;0&lt;/Star&gt;&lt;Tag&gt;0&lt;/Tag&gt;&lt;Author&gt;赵娟&lt;/Author&gt;&lt;Year&gt;2015&lt;/Year&gt;&lt;Details&gt;&lt;_publisher&gt;温州大学&lt;/_publisher&gt;&lt;_created&gt;63796335&lt;/_created&gt;&lt;_modified&gt;63796350&lt;/_modified&gt;&lt;_accessed&gt;63796349&lt;/_accessed&gt;&lt;_translated_author&gt;Zhao, Juan&lt;/_translated_author&gt;&lt;/Details&gt;&lt;Extra&gt;&lt;DBUID&gt;{F96A950B-833F-4880-A151-76DA2D6A2879}&lt;/DBUID&gt;&lt;/Extra&gt;&lt;/Item&gt;&lt;/References&gt;&lt;/Group&gt;&lt;/Citation&gt;_x000a_"/>
    <w:docVar w:name="NE.Ref{10A919AC-EA04-4298-BE01-41AB266773BE}" w:val=" ADDIN NE.Ref.{10A919AC-EA04-4298-BE01-41AB266773BE}&lt;Citation&gt;&lt;Group&gt;&lt;References&gt;&lt;Item&gt;&lt;ID&gt;471&lt;/ID&gt;&lt;UID&gt;{168D48BA-A96F-4A35-BF41-BBFD4D126E86}&lt;/UID&gt;&lt;Title&gt;车牌识别中关键算法的研究与改进&lt;/Title&gt;&lt;Template&gt;Thesis&lt;/Template&gt;&lt;Star&gt;0&lt;/Star&gt;&lt;Tag&gt;0&lt;/Tag&gt;&lt;Author&gt;孙春泉&lt;/Author&gt;&lt;Year&gt;2018&lt;/Year&gt;&lt;Details&gt;&lt;_publisher&gt;安徽理工大学&lt;/_publisher&gt;&lt;_created&gt;63796335&lt;/_created&gt;&lt;_modified&gt;63796350&lt;/_modified&gt;&lt;_accessed&gt;63796350&lt;/_accessed&gt;&lt;_translated_author&gt;Sun, Chunquan&lt;/_translated_author&gt;&lt;/Details&gt;&lt;Extra&gt;&lt;DBUID&gt;{F96A950B-833F-4880-A151-76DA2D6A2879}&lt;/DBUID&gt;&lt;/Extra&gt;&lt;/Item&gt;&lt;/References&gt;&lt;/Group&gt;&lt;/Citation&gt;_x000a_"/>
    <w:docVar w:name="NE.Ref{10B3EAB2-C4B0-494D-B3CD-3D35E61D1321}" w:val=" ADDIN NE.Ref.{10B3EAB2-C4B0-494D-B3CD-3D35E61D1321}&lt;Citation&gt;&lt;Group&gt;&lt;References&gt;&lt;Item&gt;&lt;ID&gt;476&lt;/ID&gt;&lt;UID&gt;{0EB53FF7-4B38-4CE9-B6DE-A87014B4A03E}&lt;/UID&gt;&lt;Title&gt;新能源车牌识别算法研究&lt;/Title&gt;&lt;Template&gt;Thesis&lt;/Template&gt;&lt;Star&gt;0&lt;/Star&gt;&lt;Tag&gt;0&lt;/Tag&gt;&lt;Author&gt;罗琴&lt;/Author&gt;&lt;Year&gt;2019&lt;/Year&gt;&lt;Details&gt;&lt;_publisher&gt;长江大学&lt;/_publisher&gt;&lt;_created&gt;63796339&lt;/_created&gt;&lt;_modified&gt;63796353&lt;/_modified&gt;&lt;_accessed&gt;63796353&lt;/_accessed&gt;&lt;_translated_author&gt;Luo, Qin&lt;/_translated_author&gt;&lt;/Details&gt;&lt;Extra&gt;&lt;DBUID&gt;{F96A950B-833F-4880-A151-76DA2D6A2879}&lt;/DBUID&gt;&lt;/Extra&gt;&lt;/Item&gt;&lt;/References&gt;&lt;/Group&gt;&lt;/Citation&gt;_x000a_"/>
    <w:docVar w:name="NE.Ref{10FC037E-007F-4D7B-993D-2C12D4AD00B1}" w:val=" ADDIN NE.Ref.{10FC037E-007F-4D7B-993D-2C12D4AD00B1}&lt;Citation&gt;&lt;Group&gt;&lt;References&gt;&lt;Item&gt;&lt;ID&gt;476&lt;/ID&gt;&lt;UID&gt;{0EB53FF7-4B38-4CE9-B6DE-A87014B4A03E}&lt;/UID&gt;&lt;Title&gt;新能源车牌识别算法研究&lt;/Title&gt;&lt;Template&gt;Thesis&lt;/Template&gt;&lt;Star&gt;0&lt;/Star&gt;&lt;Tag&gt;0&lt;/Tag&gt;&lt;Author&gt;罗琴&lt;/Author&gt;&lt;Year&gt;2019&lt;/Year&gt;&lt;Details&gt;&lt;_publisher&gt;长江大学&lt;/_publisher&gt;&lt;_created&gt;63796339&lt;/_created&gt;&lt;_modified&gt;63796353&lt;/_modified&gt;&lt;_accessed&gt;63796353&lt;/_accessed&gt;&lt;_translated_author&gt;Luo, Qin&lt;/_translated_author&gt;&lt;/Details&gt;&lt;Extra&gt;&lt;DBUID&gt;{F96A950B-833F-4880-A151-76DA2D6A2879}&lt;/DBUID&gt;&lt;/Extra&gt;&lt;/Item&gt;&lt;/References&gt;&lt;/Group&gt;&lt;/Citation&gt;_x000a_"/>
    <w:docVar w:name="NE.Ref{17E23D8E-CDEA-431F-84F7-D2B2C2F69F4A}" w:val=" ADDIN NE.Ref.{17E23D8E-CDEA-431F-84F7-D2B2C2F69F4A}&lt;Citation&gt;&lt;Group&gt;&lt;References&gt;&lt;Item&gt;&lt;ID&gt;472&lt;/ID&gt;&lt;UID&gt;{EDA81F37-D087-426C-B6A4-A27BE0D18B62}&lt;/UID&gt;&lt;Title&gt;基于LabVIEW的HSI颜色空间和数学形态学车牌识别系统&lt;/Title&gt;&lt;Template&gt;Journal Article&lt;/Template&gt;&lt;Star&gt;0&lt;/Star&gt;&lt;Tag&gt;0&lt;/Tag&gt;&lt;Author&gt;张乾; 杜向阳; 王飞&lt;/Author&gt;&lt;Year&gt;2019&lt;/Year&gt;&lt;Details&gt;&lt;_issue&gt;009&lt;/_issue&gt;&lt;_journal&gt;化工自动化及仪表&lt;/_journal&gt;&lt;_pages&gt;749-753&lt;/_pages&gt;&lt;_volume&gt;046&lt;/_volume&gt;&lt;_created&gt;63796335&lt;/_created&gt;&lt;_modified&gt;63796347&lt;/_modified&gt;&lt;_accessed&gt;63796347&lt;/_accessed&gt;&lt;_translated_author&gt;Zhang, Qian;Du, Xiangyang;Wang, Fei&lt;/_translated_author&gt;&lt;/Details&gt;&lt;Extra&gt;&lt;DBUID&gt;{F96A950B-833F-4880-A151-76DA2D6A2879}&lt;/DBUID&gt;&lt;/Extra&gt;&lt;/Item&gt;&lt;/References&gt;&lt;/Group&gt;&lt;/Citation&gt;_x000a_"/>
    <w:docVar w:name="NE.Ref{1F682439-3141-4245-8D14-0FD07451AC00}" w:val=" ADDIN NE.Ref.{1F682439-3141-4245-8D14-0FD07451AC00}&lt;Citation&gt;&lt;Group&gt;&lt;References&gt;&lt;Item&gt;&lt;ID&gt;484&lt;/ID&gt;&lt;UID&gt;{DF2F999B-3876-4837-ABEB-8FB0388B7678}&lt;/UID&gt;&lt;Title&gt;An Efficient Methodology for License Plate Localization and Recognition with Low Quality Images&lt;/Title&gt;&lt;Template&gt;Journal Article&lt;/Template&gt;&lt;Star&gt;0&lt;/Star&gt;&lt;Tag&gt;0&lt;/Tag&gt;&lt;Author&gt;Xiao, S; Yang, W; Cao, B; Zhou, H; He, C&lt;/Author&gt;&lt;Year&gt;2021&lt;/Year&gt;&lt;Details&gt;&lt;_created&gt;63813332&lt;/_created&gt;&lt;_issue&gt;1&lt;/_issue&gt;&lt;_journal&gt;Journal of Physics Conference Series&lt;/_journal&gt;&lt;_modified&gt;63814308&lt;/_modified&gt;&lt;_pages&gt;012084&lt;/_pages&gt;&lt;_volume&gt;1757&lt;/_volume&gt;&lt;_accessed&gt;63814308&lt;/_accessed&gt;&lt;/Details&gt;&lt;Extra&gt;&lt;DBUID&gt;{F96A950B-833F-4880-A151-76DA2D6A2879}&lt;/DBUID&gt;&lt;/Extra&gt;&lt;/Item&gt;&lt;/References&gt;&lt;/Group&gt;&lt;/Citation&gt;_x000a_"/>
    <w:docVar w:name="NE.Ref{20FC8298-1644-4CB4-901F-938E611FA012}" w:val=" ADDIN NE.Ref.{20FC8298-1644-4CB4-901F-938E611FA012}&lt;Citation&gt;&lt;Group&gt;&lt;References&gt;&lt;Item&gt;&lt;ID&gt;472&lt;/ID&gt;&lt;UID&gt;{EDA81F37-D087-426C-B6A4-A27BE0D18B62}&lt;/UID&gt;&lt;Title&gt;基于LabVIEW的HSI颜色空间和数学形态学车牌识别系统&lt;/Title&gt;&lt;Template&gt;Journal Article&lt;/Template&gt;&lt;Star&gt;0&lt;/Star&gt;&lt;Tag&gt;0&lt;/Tag&gt;&lt;Author&gt;张乾; 杜向阳; 王飞&lt;/Author&gt;&lt;Year&gt;2019&lt;/Year&gt;&lt;Details&gt;&lt;_issue&gt;009&lt;/_issue&gt;&lt;_journal&gt;化工自动化及仪表&lt;/_journal&gt;&lt;_pages&gt;749-753&lt;/_pages&gt;&lt;_volume&gt;046&lt;/_volume&gt;&lt;_created&gt;63796335&lt;/_created&gt;&lt;_modified&gt;63796347&lt;/_modified&gt;&lt;_accessed&gt;63796347&lt;/_accessed&gt;&lt;_translated_author&gt;Zhang, Qian;Du, Xiangyang;Wang, Fei&lt;/_translated_author&gt;&lt;/Details&gt;&lt;Extra&gt;&lt;DBUID&gt;{F96A950B-833F-4880-A151-76DA2D6A2879}&lt;/DBUID&gt;&lt;/Extra&gt;&lt;/Item&gt;&lt;/References&gt;&lt;/Group&gt;&lt;/Citation&gt;_x000a_"/>
    <w:docVar w:name="NE.Ref{3A1BBFF6-FDD2-445D-A425-585D446F6124}" w:val=" ADDIN NE.Ref.{3A1BBFF6-FDD2-445D-A425-585D446F6124}&lt;Citation&gt;&lt;Group&gt;&lt;References&gt;&lt;Item&gt;&lt;ID&gt;474&lt;/ID&gt;&lt;UID&gt;{D63822F2-AE98-48CD-8B1C-1AF792AD7C10}&lt;/UID&gt;&lt;Title&gt;A robust and flexible license plate detection method&lt;/Title&gt;&lt;Template&gt;Journal Article&lt;/Template&gt;&lt;Star&gt;0&lt;/Star&gt;&lt;Tag&gt;0&lt;/Tag&gt;&lt;Author&gt;Le, T S; Tran, V N; Hamamoto, K&lt;/Author&gt;&lt;Year&gt;2015&lt;/Year&gt;&lt;Details&gt;&lt;_journal&gt;IEEE&lt;/_journal&gt;&lt;_created&gt;63796335&lt;/_created&gt;&lt;_modified&gt;63796335&lt;/_modified&gt;&lt;/Details&gt;&lt;Extra&gt;&lt;DBUID&gt;{F96A950B-833F-4880-A151-76DA2D6A2879}&lt;/DBUID&gt;&lt;/Extra&gt;&lt;/Item&gt;&lt;/References&gt;&lt;/Group&gt;&lt;/Citation&gt;_x000a_"/>
    <w:docVar w:name="NE.Ref{3F93B6A9-7C0E-496E-B35E-D3918A148B6C}" w:val=" ADDIN NE.Ref.{3F93B6A9-7C0E-496E-B35E-D3918A148B6C}&lt;Citation&gt;&lt;Group&gt;&lt;References&gt;&lt;Item&gt;&lt;ID&gt;473&lt;/ID&gt;&lt;UID&gt;{D791D4CC-CDA6-4BBE-84BE-6F0A2E7D0C82}&lt;/UID&gt;&lt;Title&gt;Automatic recognition of a car license plate using color image processing&lt;/Title&gt;&lt;Template&gt;Conference Proceedings&lt;/Template&gt;&lt;Star&gt;0&lt;/Star&gt;&lt;Tag&gt;0&lt;/Tag&gt;&lt;Author&gt;Lee, E R; Kim, P K; Hang, J K&lt;/Author&gt;&lt;Year&gt;1994&lt;/Year&gt;&lt;Details&gt;&lt;_secondary_title&gt;Image Processing, Icip-94, IEEE International Conference&lt;/_secondary_title&gt;&lt;_created&gt;63796335&lt;/_created&gt;&lt;_modified&gt;63796335&lt;/_modified&gt;&lt;/Details&gt;&lt;Extra&gt;&lt;DBUID&gt;{F96A950B-833F-4880-A151-76DA2D6A2879}&lt;/DBUID&gt;&lt;/Extra&gt;&lt;/Item&gt;&lt;/References&gt;&lt;/Group&gt;&lt;/Citation&gt;_x000a_"/>
    <w:docVar w:name="NE.Ref{4947150D-ADF9-47EC-A9DB-9ACF5B2C6152}" w:val=" ADDIN NE.Ref.{4947150D-ADF9-47EC-A9DB-9ACF5B2C6152}&lt;Citation&gt;&lt;Group&gt;&lt;References&gt;&lt;Item&gt;&lt;ID&gt;472&lt;/ID&gt;&lt;UID&gt;{EDA81F37-D087-426C-B6A4-A27BE0D18B62}&lt;/UID&gt;&lt;Title&gt;基于LabVIEW的HSI颜色空间和数学形态学车牌识别系统&lt;/Title&gt;&lt;Template&gt;Journal Article&lt;/Template&gt;&lt;Star&gt;0&lt;/Star&gt;&lt;Tag&gt;0&lt;/Tag&gt;&lt;Author&gt;张乾; 杜向阳; 王飞&lt;/Author&gt;&lt;Year&gt;2019&lt;/Year&gt;&lt;Details&gt;&lt;_issue&gt;009&lt;/_issue&gt;&lt;_journal&gt;化工自动化及仪表&lt;/_journal&gt;&lt;_pages&gt;749-753&lt;/_pages&gt;&lt;_volume&gt;046&lt;/_volume&gt;&lt;_created&gt;63796335&lt;/_created&gt;&lt;_modified&gt;63796347&lt;/_modified&gt;&lt;_accessed&gt;63796347&lt;/_accessed&gt;&lt;_translated_author&gt;Zhang, Qian;Du, Xiangyang;Wang, Fei&lt;/_translated_author&gt;&lt;/Details&gt;&lt;Extra&gt;&lt;DBUID&gt;{F96A950B-833F-4880-A151-76DA2D6A2879}&lt;/DBUID&gt;&lt;/Extra&gt;&lt;/Item&gt;&lt;/References&gt;&lt;/Group&gt;&lt;/Citation&gt;_x000a_"/>
    <w:docVar w:name="NE.Ref{494970EF-8803-473C-8144-52EBE63571C3}" w:val=" ADDIN NE.Ref.{494970EF-8803-473C-8144-52EBE63571C3}&lt;Citation&gt;&lt;Group&gt;&lt;References&gt;&lt;Item&gt;&lt;ID&gt;472&lt;/ID&gt;&lt;UID&gt;{EDA81F37-D087-426C-B6A4-A27BE0D18B62}&lt;/UID&gt;&lt;Title&gt;基于LabVIEW的HSI颜色空间和数学形态学车牌识别系统&lt;/Title&gt;&lt;Template&gt;Journal Article&lt;/Template&gt;&lt;Star&gt;0&lt;/Star&gt;&lt;Tag&gt;0&lt;/Tag&gt;&lt;Author&gt;张乾; 杜向阳; 王飞&lt;/Author&gt;&lt;Year&gt;2019&lt;/Year&gt;&lt;Details&gt;&lt;_issue&gt;009&lt;/_issue&gt;&lt;_journal&gt;化工自动化及仪表&lt;/_journal&gt;&lt;_pages&gt;749-753&lt;/_pages&gt;&lt;_volume&gt;046&lt;/_volume&gt;&lt;_created&gt;63796335&lt;/_created&gt;&lt;_modified&gt;63796347&lt;/_modified&gt;&lt;_accessed&gt;63796347&lt;/_accessed&gt;&lt;_translated_author&gt;Zhang, Qian;Du, Xiangyang;Wang, Fei&lt;/_translated_author&gt;&lt;/Details&gt;&lt;Extra&gt;&lt;DBUID&gt;{F96A950B-833F-4880-A151-76DA2D6A2879}&lt;/DBUID&gt;&lt;/Extra&gt;&lt;/Item&gt;&lt;/References&gt;&lt;/Group&gt;&lt;/Citation&gt;_x000a_"/>
    <w:docVar w:name="NE.Ref{4B68FFFB-BDCA-4CE8-8165-9DA84A6DB64A}" w:val=" ADDIN NE.Ref.{4B68FFFB-BDCA-4CE8-8165-9DA84A6DB64A}&lt;Citation&gt;&lt;Group&gt;&lt;References&gt;&lt;Item&gt;&lt;ID&gt;482&lt;/ID&gt;&lt;UID&gt;{2E23D9B2-F27A-449B-B049-DDF0918CA9E6}&lt;/UID&gt;&lt;Title&gt;2050年上海大都市圈海平面上升影响预估研究&lt;/Title&gt;&lt;Template&gt;Journal Article&lt;/Template&gt;&lt;Star&gt;0&lt;/Star&gt;&lt;Tag&gt;0&lt;/Tag&gt;&lt;Author&gt;黎航宋苑震覃盟琳朱梓铭&lt;/Author&gt;&lt;Year&gt;2020&lt;/Year&gt;&lt;Details&gt;&lt;_issue&gt;04&lt;/_issue&gt;&lt;_journal&gt;广西大学学报(自然科学版)&lt;/_journal&gt;&lt;_pages&gt;214-224&lt;/_pages&gt;&lt;_volume&gt;v.45;No.176&lt;/_volume&gt;&lt;_created&gt;63797074&lt;/_created&gt;&lt;_modified&gt;63797074&lt;/_modified&gt;&lt;_translated_author&gt;Li, Hangsongyuanzhentanmenglinzhuziming&lt;/_translated_author&gt;&lt;/Details&gt;&lt;Extra&gt;&lt;DBUID&gt;{F96A950B-833F-4880-A151-76DA2D6A2879}&lt;/DBUID&gt;&lt;/Extra&gt;&lt;/Item&gt;&lt;/References&gt;&lt;/Group&gt;&lt;/Citation&gt;_x000a_"/>
    <w:docVar w:name="NE.Ref{4BE91849-1CBA-4179-A7AA-364CCE0BB1DD}" w:val=" ADDIN NE.Ref.{4BE91849-1CBA-4179-A7AA-364CCE0BB1DD}&lt;Citation&gt;&lt;Group&gt;&lt;References&gt;&lt;Item&gt;&lt;ID&gt;469&lt;/ID&gt;&lt;UID&gt;{79847236-978A-42A4-A5EC-768D65A72A78}&lt;/UID&gt;&lt;Title&gt;基于改进LeNet-5的车牌识别算法&lt;/Title&gt;&lt;Template&gt;Journal Article&lt;/Template&gt;&lt;Star&gt;0&lt;/Star&gt;&lt;Tag&gt;0&lt;/Tag&gt;&lt;Author&gt;张荣梅; 张琦; 陈彬&lt;/Author&gt;&lt;Year&gt;2020&lt;/Year&gt;&lt;Details&gt;&lt;_issue&gt;012&lt;/_issue&gt;&lt;_journal&gt;科学技术与工程&lt;/_journal&gt;&lt;_pages&gt;4775-4779&lt;/_pages&gt;&lt;_volume&gt;020&lt;/_volume&gt;&lt;_created&gt;63796335&lt;/_created&gt;&lt;_modified&gt;63796346&lt;/_modified&gt;&lt;_collection_scope&gt;PKU&lt;/_collection_scope&gt;&lt;_accessed&gt;63796347&lt;/_accessed&gt;&lt;_translated_author&gt;Zhang, Rongmei;Zhang, Qi;Chen, Bin&lt;/_translated_author&gt;&lt;/Details&gt;&lt;Extra&gt;&lt;DBUID&gt;{F96A950B-833F-4880-A151-76DA2D6A2879}&lt;/DBUID&gt;&lt;/Extra&gt;&lt;/Item&gt;&lt;/References&gt;&lt;/Group&gt;&lt;/Citation&gt;_x000a_"/>
    <w:docVar w:name="NE.Ref{51D6DA48-EA82-4284-810D-AA81D1A9B53B}" w:val=" ADDIN NE.Ref.{51D6DA48-EA82-4284-810D-AA81D1A9B53B}&lt;Citation&gt;&lt;Group&gt;&lt;References&gt;&lt;Item&gt;&lt;ID&gt;416&lt;/ID&gt;&lt;UID&gt;{C19B972F-2BC8-42F1-9597-E94BE934574E}&lt;/UID&gt;&lt;Title&gt;An Algorithm for License Plate Recognition Applied to Intelligent Transportation System&lt;/Title&gt;&lt;Template&gt;Journal Article&lt;/Template&gt;&lt;Star&gt;0&lt;/Star&gt;&lt;Tag&gt;0&lt;/Tag&gt;&lt;Author&gt;Wen, Ying; Lu, Yue; Yan, Jingqi; Zhou, Zhenyu; Deneen, Von; K., M; Shi, Pengfei&lt;/Author&gt;&lt;Year&gt;2011&lt;/Year&gt;&lt;Details&gt;&lt;_created&gt;63636017&lt;/_created&gt;&lt;_journal&gt;Intelligent Transportation Systems IEEE Transactions on&lt;/_journal&gt;&lt;_modified&gt;63637402&lt;/_modified&gt;&lt;/Details&gt;&lt;Extra&gt;&lt;DBUID&gt;{F96A950B-833F-4880-A151-76DA2D6A2879}&lt;/DBUID&gt;&lt;/Extra&gt;&lt;/Item&gt;&lt;/References&gt;&lt;/Group&gt;&lt;/Citation&gt;_x000a_"/>
    <w:docVar w:name="NE.Ref{6F9FD627-EEF8-4282-8388-7EF7F08164BA}" w:val=" ADDIN NE.Ref.{6F9FD627-EEF8-4282-8388-7EF7F08164BA}&lt;Citation&gt;&lt;Group&gt;&lt;References&gt;&lt;Item&gt;&lt;ID&gt;467&lt;/ID&gt;&lt;UID&gt;{2C36107C-2D03-44BF-BA74-31F2F3390B39}&lt;/UID&gt;&lt;Title&gt;基于OpenCv视觉库的车牌识别系统研究&lt;/Title&gt;&lt;Template&gt;Journal Article&lt;/Template&gt;&lt;Star&gt;0&lt;/Star&gt;&lt;Tag&gt;0&lt;/Tag&gt;&lt;Author&gt;周华; 王道乾&lt;/Author&gt;&lt;Year&gt;2020&lt;/Year&gt;&lt;Details&gt;&lt;_accessed&gt;63796349&lt;/_accessed&gt;&lt;_created&gt;63796334&lt;/_created&gt;&lt;_issue&gt;8&lt;/_issue&gt;&lt;_journal&gt;信息记录材料&lt;/_journal&gt;&lt;_modified&gt;63796347&lt;/_modified&gt;&lt;_translated_author&gt;Zhou, Hua;Wang, Daoqian&lt;/_translated_author&gt;&lt;/Details&gt;&lt;Extra&gt;&lt;DBUID&gt;{F96A950B-833F-4880-A151-76DA2D6A2879}&lt;/DBUID&gt;&lt;/Extra&gt;&lt;/Item&gt;&lt;/References&gt;&lt;/Group&gt;&lt;/Citation&gt;_x000a_"/>
    <w:docVar w:name="NE.Ref{7A57E632-FC7F-4084-9291-AF689D477A1A}" w:val=" ADDIN NE.Ref.{7A57E632-FC7F-4084-9291-AF689D477A1A}&lt;Citation&gt;&lt;Group&gt;&lt;References&gt;&lt;Item&gt;&lt;ID&gt;470&lt;/ID&gt;&lt;UID&gt;{623BCEB6-35DB-4129-848E-49DB64210056}&lt;/UID&gt;&lt;Title&gt;汽车牌照自动化识别若干关键技术研究&lt;/Title&gt;&lt;Template&gt;Thesis&lt;/Template&gt;&lt;Star&gt;0&lt;/Star&gt;&lt;Tag&gt;0&lt;/Tag&gt;&lt;Author&gt;杨鼎鼎&lt;/Author&gt;&lt;Year&gt;2018&lt;/Year&gt;&lt;Details&gt;&lt;_publisher&gt;湖北民族学院&lt;/_publisher&gt;&lt;_created&gt;63796335&lt;/_created&gt;&lt;_modified&gt;63796352&lt;/_modified&gt;&lt;_accessed&gt;63796351&lt;/_accessed&gt;&lt;_translated_author&gt;Yang, Dingding&lt;/_translated_author&gt;&lt;/Details&gt;&lt;Extra&gt;&lt;DBUID&gt;{F96A950B-833F-4880-A151-76DA2D6A2879}&lt;/DBUID&gt;&lt;/Extra&gt;&lt;/Item&gt;&lt;/References&gt;&lt;/Group&gt;&lt;/Citation&gt;_x000a_"/>
    <w:docVar w:name="NE.Ref{7DBAC243-D7FB-440E-A9BB-6E213FAC1D1C}" w:val=" ADDIN NE.Ref.{7DBAC243-D7FB-440E-A9BB-6E213FAC1D1C}&lt;Citation&gt;&lt;Group&gt;&lt;References&gt;&lt;Item&gt;&lt;ID&gt;487&lt;/ID&gt;&lt;UID&gt;{00BD0573-4B2C-48AA-BBBB-B1D933E4A759}&lt;/UID&gt;&lt;Title&gt;Research on Pre-Processing Methods for License Plate Recognition&lt;/Title&gt;&lt;Template&gt;Journal Article&lt;/Template&gt;&lt;Star&gt;0&lt;/Star&gt;&lt;Tag&gt;0&lt;/Tag&gt;&lt;Author&gt;Zhai, W; Gao, T; Feng, J&lt;/Author&gt;&lt;Year&gt;2021&lt;/Year&gt;&lt;Details&gt;&lt;_issue&gt;1&lt;/_issue&gt;&lt;_journal&gt;International Journal of Computer Vision and Image Processing&lt;/_journal&gt;&lt;_pages&gt;47-79&lt;/_pages&gt;&lt;_volume&gt;11&lt;/_volume&gt;&lt;_created&gt;63817320&lt;/_created&gt;&lt;_modified&gt;63817320&lt;/_modified&gt;&lt;/Details&gt;&lt;Extra&gt;&lt;DBUID&gt;{F96A950B-833F-4880-A151-76DA2D6A2879}&lt;/DBUID&gt;&lt;/Extra&gt;&lt;/Item&gt;&lt;/References&gt;&lt;/Group&gt;&lt;/Citation&gt;_x000a_"/>
    <w:docVar w:name="NE.Ref{95916C19-D0CE-4C00-A4CA-87AAD54AA4A2}" w:val=" ADDIN NE.Ref.{95916C19-D0CE-4C00-A4CA-87AAD54AA4A2}&lt;Citation&gt;&lt;Group&gt;&lt;References&gt;&lt;Item&gt;&lt;ID&gt;476&lt;/ID&gt;&lt;UID&gt;{0EB53FF7-4B38-4CE9-B6DE-A87014B4A03E}&lt;/UID&gt;&lt;Title&gt;新能源车牌识别算法研究&lt;/Title&gt;&lt;Template&gt;Thesis&lt;/Template&gt;&lt;Star&gt;0&lt;/Star&gt;&lt;Tag&gt;0&lt;/Tag&gt;&lt;Author&gt;罗琴&lt;/Author&gt;&lt;Year&gt;2019&lt;/Year&gt;&lt;Details&gt;&lt;_publisher&gt;长江大学&lt;/_publisher&gt;&lt;_created&gt;63796339&lt;/_created&gt;&lt;_modified&gt;63796353&lt;/_modified&gt;&lt;_accessed&gt;63796353&lt;/_accessed&gt;&lt;_translated_author&gt;Luo, Qin&lt;/_translated_author&gt;&lt;/Details&gt;&lt;Extra&gt;&lt;DBUID&gt;{F96A950B-833F-4880-A151-76DA2D6A2879}&lt;/DBUID&gt;&lt;/Extra&gt;&lt;/Item&gt;&lt;/References&gt;&lt;/Group&gt;&lt;/Citation&gt;_x000a_"/>
    <w:docVar w:name="NE.Ref{B3CB50E5-9C12-48D9-AE56-852B0A4DA3F3}" w:val=" ADDIN NE.Ref.{B3CB50E5-9C12-48D9-AE56-852B0A4DA3F3}&lt;Citation&gt;&lt;Group&gt;&lt;References&gt;&lt;Item&gt;&lt;ID&gt;475&lt;/ID&gt;&lt;UID&gt;{C3D72D2E-C088-4CA7-84CE-5089D0D01060}&lt;/UID&gt;&lt;Title&gt;特定环境下新能源汽车车牌识别算法研究&lt;/Title&gt;&lt;Template&gt;Thesis&lt;/Template&gt;&lt;Star&gt;0&lt;/Star&gt;&lt;Tag&gt;0&lt;/Tag&gt;&lt;Author&gt;贾迪&lt;/Author&gt;&lt;Year&gt;2018&lt;/Year&gt;&lt;Details&gt;&lt;_created&gt;63796337&lt;/_created&gt;&lt;_modified&gt;63796337&lt;/_modified&gt;&lt;_translated_author&gt;Jia, Di&lt;/_translated_author&gt;&lt;/Details&gt;&lt;Extra&gt;&lt;DBUID&gt;{F96A950B-833F-4880-A151-76DA2D6A2879}&lt;/DBUID&gt;&lt;/Extra&gt;&lt;/Item&gt;&lt;/References&gt;&lt;/Group&gt;&lt;/Citation&gt;_x000a_"/>
    <w:docVar w:name="NE.Ref{B5DE355D-8553-4993-8EB7-8EF82EB710FA}" w:val=" ADDIN NE.Ref.{B5DE355D-8553-4993-8EB7-8EF82EB710FA}&lt;Citation&gt;&lt;Group&gt;&lt;References&gt;&lt;Item&gt;&lt;ID&gt;481&lt;/ID&gt;&lt;UID&gt;{AD3AD602-528C-4B63-9C89-347248495963}&lt;/UID&gt;&lt;Title&gt;2050年全球约3亿人将受海平面上升影响&lt;/Title&gt;&lt;Template&gt;Journal Article&lt;/Template&gt;&lt;Star&gt;0&lt;/Star&gt;&lt;Tag&gt;0&lt;/Tag&gt;&lt;Author/&gt;&lt;Year&gt;2019&lt;/Year&gt;&lt;Details&gt;&lt;_language&gt;Chinese&lt;/_language&gt;&lt;_created&gt;63796344&lt;/_created&gt;&lt;_modified&gt;63796349&lt;/_modified&gt;&lt;_accessed&gt;63796348&lt;/_accessed&gt;&lt;_journal&gt;世界知识&lt;/_journal&gt;&lt;_issue&gt;22&lt;/_issue&gt;&lt;/Details&gt;&lt;Extra&gt;&lt;DBUID&gt;{F96A950B-833F-4880-A151-76DA2D6A2879}&lt;/DBUID&gt;&lt;/Extra&gt;&lt;/Item&gt;&lt;/References&gt;&lt;/Group&gt;&lt;/Citation&gt;_x000a_"/>
    <w:docVar w:name="NE.Ref{CE54A77A-522A-40A4-853F-B8819FE3D3C8}" w:val=" ADDIN NE.Ref.{CE54A77A-522A-40A4-853F-B8819FE3D3C8}&lt;Citation&gt;&lt;Group&gt;&lt;References&gt;&lt;Item&gt;&lt;ID&gt;476&lt;/ID&gt;&lt;UID&gt;{0EB53FF7-4B38-4CE9-B6DE-A87014B4A03E}&lt;/UID&gt;&lt;Title&gt;新能源车牌识别算法研究&lt;/Title&gt;&lt;Template&gt;Thesis&lt;/Template&gt;&lt;Star&gt;0&lt;/Star&gt;&lt;Tag&gt;0&lt;/Tag&gt;&lt;Author&gt;罗琴&lt;/Author&gt;&lt;Year&gt;2019&lt;/Year&gt;&lt;Details&gt;&lt;_publisher&gt;长江大学&lt;/_publisher&gt;&lt;_created&gt;63796339&lt;/_created&gt;&lt;_modified&gt;63796353&lt;/_modified&gt;&lt;_accessed&gt;63796353&lt;/_accessed&gt;&lt;_translated_author&gt;Luo, Qin&lt;/_translated_author&gt;&lt;/Details&gt;&lt;Extra&gt;&lt;DBUID&gt;{F96A950B-833F-4880-A151-76DA2D6A2879}&lt;/DBUID&gt;&lt;/Extra&gt;&lt;/Item&gt;&lt;/References&gt;&lt;/Group&gt;&lt;/Citation&gt;_x000a_"/>
    <w:docVar w:name="NE.Ref{D6016581-05A3-4B4D-9F81-38BC5E0D49B9}" w:val=" ADDIN NE.Ref.{D6016581-05A3-4B4D-9F81-38BC5E0D49B9}&lt;Citation&gt;&lt;Group&gt;&lt;References&gt;&lt;Item&gt;&lt;ID&gt;485&lt;/ID&gt;&lt;UID&gt;{0DA14722-E206-43EC-892B-9CAE9F465057}&lt;/UID&gt;&lt;Title&gt;Connected component analysis integrated edge based technique for automatic vehicular license plate recognition framework&lt;/Title&gt;&lt;Template&gt;Journal Article&lt;/Template&gt;&lt;Star&gt;0&lt;/Star&gt;&lt;Tag&gt;0&lt;/Tag&gt;&lt;Author&gt;Arafat, M Y; Khairuddin, Asm; Paramesran, R&lt;/Author&gt;&lt;Year&gt;2020&lt;/Year&gt;&lt;Details&gt;&lt;_issue&gt;7&lt;/_issue&gt;&lt;_journal&gt;IET Intelligent Transport Systems&lt;/_journal&gt;&lt;_volume&gt;14&lt;/_volume&gt;&lt;_created&gt;63814308&lt;/_created&gt;&lt;_modified&gt;63814308&lt;/_modified&gt;&lt;_impact_factor&gt;   2.480&lt;/_impact_factor&gt;&lt;_collection_scope&gt;SCIE;EI&lt;/_collection_scope&gt;&lt;/Details&gt;&lt;Extra&gt;&lt;DBUID&gt;{F96A950B-833F-4880-A151-76DA2D6A2879}&lt;/DBUID&gt;&lt;/Extra&gt;&lt;/Item&gt;&lt;/References&gt;&lt;/Group&gt;&lt;/Citation&gt;_x000a_"/>
    <w:docVar w:name="NE.Ref{DAC997D0-83AE-48EF-BD8C-6777DC71B858}" w:val=" ADDIN NE.Ref.{DAC997D0-83AE-48EF-BD8C-6777DC71B858}&lt;Citation&gt;&lt;Group&gt;&lt;References&gt;&lt;Item&gt;&lt;ID&gt;475&lt;/ID&gt;&lt;UID&gt;{C3D72D2E-C088-4CA7-84CE-5089D0D01060}&lt;/UID&gt;&lt;Title&gt;特定环境下新能源汽车车牌识别算法研究&lt;/Title&gt;&lt;Template&gt;Thesis&lt;/Template&gt;&lt;Star&gt;0&lt;/Star&gt;&lt;Tag&gt;0&lt;/Tag&gt;&lt;Author&gt;贾迪&lt;/Author&gt;&lt;Year&gt;2018&lt;/Year&gt;&lt;Details&gt;&lt;_created&gt;63796337&lt;/_created&gt;&lt;_modified&gt;63796337&lt;/_modified&gt;&lt;_translated_author&gt;Jia, Di&lt;/_translated_author&gt;&lt;/Details&gt;&lt;Extra&gt;&lt;DBUID&gt;{F96A950B-833F-4880-A151-76DA2D6A2879}&lt;/DBUID&gt;&lt;/Extra&gt;&lt;/Item&gt;&lt;/References&gt;&lt;/Group&gt;&lt;/Citation&gt;_x000a_"/>
    <w:docVar w:name="NE.Ref{E41A68F7-01CD-41F9-AF86-BF89AC2B1EF6}" w:val=" ADDIN NE.Ref.{E41A68F7-01CD-41F9-AF86-BF89AC2B1EF6}&lt;Citation&gt;&lt;Group&gt;&lt;References&gt;&lt;Item&gt;&lt;ID&gt;472&lt;/ID&gt;&lt;UID&gt;{EDA81F37-D087-426C-B6A4-A27BE0D18B62}&lt;/UID&gt;&lt;Title&gt;基于LabVIEW的HSI颜色空间和数学形态学车牌识别系统&lt;/Title&gt;&lt;Template&gt;Journal Article&lt;/Template&gt;&lt;Star&gt;0&lt;/Star&gt;&lt;Tag&gt;0&lt;/Tag&gt;&lt;Author&gt;张乾; 杜向阳; 王飞&lt;/Author&gt;&lt;Year&gt;2019&lt;/Year&gt;&lt;Details&gt;&lt;_issue&gt;009&lt;/_issue&gt;&lt;_journal&gt;化工自动化及仪表&lt;/_journal&gt;&lt;_pages&gt;749-753&lt;/_pages&gt;&lt;_volume&gt;046&lt;/_volume&gt;&lt;_created&gt;63796335&lt;/_created&gt;&lt;_modified&gt;63796347&lt;/_modified&gt;&lt;_accessed&gt;63796347&lt;/_accessed&gt;&lt;_translated_author&gt;Zhang, Qian;Du, Xiangyang;Wang, Fei&lt;/_translated_author&gt;&lt;/Details&gt;&lt;Extra&gt;&lt;DBUID&gt;{F96A950B-833F-4880-A151-76DA2D6A2879}&lt;/DBUID&gt;&lt;/Extra&gt;&lt;/Item&gt;&lt;/References&gt;&lt;/Group&gt;&lt;/Citation&gt;_x000a_"/>
    <w:docVar w:name="NE.Ref{F863C00A-ABCF-48C0-9C92-DFAB2FE68DD0}" w:val=" ADDIN NE.Ref.{F863C00A-ABCF-48C0-9C92-DFAB2FE68DD0}&lt;Citation&gt;&lt;Group&gt;&lt;References&gt;&lt;Item&gt;&lt;ID&gt;480&lt;/ID&gt;&lt;UID&gt;{7EB3D447-DD04-402D-A51B-272E311C0687}&lt;/UID&gt;&lt;Title&gt;全国汽车保有量达2.81亿辆&lt;/Title&gt;&lt;Template&gt;Journal Article&lt;/Template&gt;&lt;Star&gt;0&lt;/Star&gt;&lt;Tag&gt;0&lt;/Tag&gt;&lt;Author&gt;陈秀娟&lt;/Author&gt;&lt;Year&gt;2021&lt;/Year&gt;&lt;Details&gt;&lt;_language&gt;Chinese&lt;/_language&gt;&lt;_created&gt;63796344&lt;/_created&gt;&lt;_modified&gt;63796347&lt;/_modified&gt;&lt;_accessed&gt;63796347&lt;/_accessed&gt;&lt;_journal&gt;汽车观察&lt;/_journal&gt;&lt;_issue&gt;01&lt;/_issue&gt;&lt;_translated_author&gt;Chen, Xiujua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浙江林学院学报"/>
  </w:docVars>
  <w:rsids>
    <w:rsidRoot w:val="00172A27"/>
    <w:rsid w:val="00000494"/>
    <w:rsid w:val="00000C72"/>
    <w:rsid w:val="0000282E"/>
    <w:rsid w:val="000032C3"/>
    <w:rsid w:val="0000403E"/>
    <w:rsid w:val="00006A4D"/>
    <w:rsid w:val="000075AB"/>
    <w:rsid w:val="00013013"/>
    <w:rsid w:val="00020F9A"/>
    <w:rsid w:val="0002515C"/>
    <w:rsid w:val="00025ACD"/>
    <w:rsid w:val="00026027"/>
    <w:rsid w:val="00026FE3"/>
    <w:rsid w:val="0003231E"/>
    <w:rsid w:val="000331EA"/>
    <w:rsid w:val="0003423D"/>
    <w:rsid w:val="000346C8"/>
    <w:rsid w:val="00035B7E"/>
    <w:rsid w:val="0004518E"/>
    <w:rsid w:val="00046187"/>
    <w:rsid w:val="000465AB"/>
    <w:rsid w:val="00047ECE"/>
    <w:rsid w:val="0005044E"/>
    <w:rsid w:val="000529AB"/>
    <w:rsid w:val="000568DF"/>
    <w:rsid w:val="000576E1"/>
    <w:rsid w:val="00061C91"/>
    <w:rsid w:val="00064059"/>
    <w:rsid w:val="00064B44"/>
    <w:rsid w:val="000657C3"/>
    <w:rsid w:val="00070D4C"/>
    <w:rsid w:val="00071E82"/>
    <w:rsid w:val="000736C0"/>
    <w:rsid w:val="0008535C"/>
    <w:rsid w:val="000914A0"/>
    <w:rsid w:val="000A092F"/>
    <w:rsid w:val="000A33B4"/>
    <w:rsid w:val="000A3E73"/>
    <w:rsid w:val="000A4363"/>
    <w:rsid w:val="000A55FD"/>
    <w:rsid w:val="000A7AC7"/>
    <w:rsid w:val="000B6741"/>
    <w:rsid w:val="000C0BC9"/>
    <w:rsid w:val="000C0D73"/>
    <w:rsid w:val="000C16D5"/>
    <w:rsid w:val="000C3590"/>
    <w:rsid w:val="000C6F90"/>
    <w:rsid w:val="000C72B4"/>
    <w:rsid w:val="000C78CC"/>
    <w:rsid w:val="000D3030"/>
    <w:rsid w:val="000D3E2D"/>
    <w:rsid w:val="000D6D3D"/>
    <w:rsid w:val="000D72DB"/>
    <w:rsid w:val="000E08AF"/>
    <w:rsid w:val="000E409C"/>
    <w:rsid w:val="000F1FAF"/>
    <w:rsid w:val="000F3C75"/>
    <w:rsid w:val="000F7587"/>
    <w:rsid w:val="00100553"/>
    <w:rsid w:val="001006C9"/>
    <w:rsid w:val="0010282C"/>
    <w:rsid w:val="00103476"/>
    <w:rsid w:val="00103717"/>
    <w:rsid w:val="00103BAE"/>
    <w:rsid w:val="001044DF"/>
    <w:rsid w:val="00105DA0"/>
    <w:rsid w:val="00106C95"/>
    <w:rsid w:val="00106E51"/>
    <w:rsid w:val="00113AA3"/>
    <w:rsid w:val="001158D6"/>
    <w:rsid w:val="001166F5"/>
    <w:rsid w:val="001235B6"/>
    <w:rsid w:val="00126031"/>
    <w:rsid w:val="001265D1"/>
    <w:rsid w:val="00127304"/>
    <w:rsid w:val="00127423"/>
    <w:rsid w:val="00134ED7"/>
    <w:rsid w:val="001356A4"/>
    <w:rsid w:val="0014068B"/>
    <w:rsid w:val="0014354C"/>
    <w:rsid w:val="00143822"/>
    <w:rsid w:val="00144D47"/>
    <w:rsid w:val="001512A4"/>
    <w:rsid w:val="00151D4F"/>
    <w:rsid w:val="00152783"/>
    <w:rsid w:val="0015534C"/>
    <w:rsid w:val="0015719C"/>
    <w:rsid w:val="001648B8"/>
    <w:rsid w:val="00164CA0"/>
    <w:rsid w:val="00175476"/>
    <w:rsid w:val="00184527"/>
    <w:rsid w:val="001856DD"/>
    <w:rsid w:val="001872B5"/>
    <w:rsid w:val="0019623D"/>
    <w:rsid w:val="001A149B"/>
    <w:rsid w:val="001A2F0A"/>
    <w:rsid w:val="001A4A1D"/>
    <w:rsid w:val="001A6CEC"/>
    <w:rsid w:val="001A73B3"/>
    <w:rsid w:val="001B006C"/>
    <w:rsid w:val="001B3690"/>
    <w:rsid w:val="001B3FE8"/>
    <w:rsid w:val="001B59DE"/>
    <w:rsid w:val="001B5C86"/>
    <w:rsid w:val="001B649F"/>
    <w:rsid w:val="001B6FDA"/>
    <w:rsid w:val="001C5109"/>
    <w:rsid w:val="001C5AD9"/>
    <w:rsid w:val="001C6864"/>
    <w:rsid w:val="001C6A9A"/>
    <w:rsid w:val="001D04EA"/>
    <w:rsid w:val="001D6867"/>
    <w:rsid w:val="001D6AE7"/>
    <w:rsid w:val="001E2FCB"/>
    <w:rsid w:val="001E36CF"/>
    <w:rsid w:val="001E6D50"/>
    <w:rsid w:val="001F15AF"/>
    <w:rsid w:val="001F183C"/>
    <w:rsid w:val="001F3114"/>
    <w:rsid w:val="001F3517"/>
    <w:rsid w:val="001F7C88"/>
    <w:rsid w:val="002025CA"/>
    <w:rsid w:val="00202B8E"/>
    <w:rsid w:val="00203823"/>
    <w:rsid w:val="002064AE"/>
    <w:rsid w:val="00206A18"/>
    <w:rsid w:val="0020744E"/>
    <w:rsid w:val="0021028F"/>
    <w:rsid w:val="00210482"/>
    <w:rsid w:val="0021054D"/>
    <w:rsid w:val="00213B1F"/>
    <w:rsid w:val="00213CBA"/>
    <w:rsid w:val="00214299"/>
    <w:rsid w:val="00220E57"/>
    <w:rsid w:val="0022191A"/>
    <w:rsid w:val="00221A25"/>
    <w:rsid w:val="00221A74"/>
    <w:rsid w:val="00222F04"/>
    <w:rsid w:val="002232FD"/>
    <w:rsid w:val="00224F6E"/>
    <w:rsid w:val="0022501B"/>
    <w:rsid w:val="00233264"/>
    <w:rsid w:val="0023487B"/>
    <w:rsid w:val="002362FA"/>
    <w:rsid w:val="002403BF"/>
    <w:rsid w:val="00244105"/>
    <w:rsid w:val="00247C1C"/>
    <w:rsid w:val="00252499"/>
    <w:rsid w:val="00252AC7"/>
    <w:rsid w:val="002544E6"/>
    <w:rsid w:val="002562D7"/>
    <w:rsid w:val="00256ECE"/>
    <w:rsid w:val="0025774D"/>
    <w:rsid w:val="00257880"/>
    <w:rsid w:val="00257ACF"/>
    <w:rsid w:val="00257BA9"/>
    <w:rsid w:val="002603DA"/>
    <w:rsid w:val="002617F3"/>
    <w:rsid w:val="00270377"/>
    <w:rsid w:val="00273A59"/>
    <w:rsid w:val="002740AF"/>
    <w:rsid w:val="00274BC2"/>
    <w:rsid w:val="00274F33"/>
    <w:rsid w:val="00275604"/>
    <w:rsid w:val="00280492"/>
    <w:rsid w:val="00281299"/>
    <w:rsid w:val="002822FE"/>
    <w:rsid w:val="00284BF3"/>
    <w:rsid w:val="00285201"/>
    <w:rsid w:val="00290100"/>
    <w:rsid w:val="002916B5"/>
    <w:rsid w:val="00291BE2"/>
    <w:rsid w:val="002953D1"/>
    <w:rsid w:val="002A21AF"/>
    <w:rsid w:val="002B2F29"/>
    <w:rsid w:val="002B7A92"/>
    <w:rsid w:val="002C4189"/>
    <w:rsid w:val="002C44A9"/>
    <w:rsid w:val="002C45E6"/>
    <w:rsid w:val="002C5556"/>
    <w:rsid w:val="002C607F"/>
    <w:rsid w:val="002C6B23"/>
    <w:rsid w:val="002C7EA9"/>
    <w:rsid w:val="002D75E3"/>
    <w:rsid w:val="002D7FD9"/>
    <w:rsid w:val="002E0E8E"/>
    <w:rsid w:val="002E3678"/>
    <w:rsid w:val="002E42E7"/>
    <w:rsid w:val="002E4720"/>
    <w:rsid w:val="002E5E5E"/>
    <w:rsid w:val="002E646D"/>
    <w:rsid w:val="002E7D37"/>
    <w:rsid w:val="002F1117"/>
    <w:rsid w:val="002F32A2"/>
    <w:rsid w:val="002F330D"/>
    <w:rsid w:val="002F6D3B"/>
    <w:rsid w:val="00300F0E"/>
    <w:rsid w:val="0030152A"/>
    <w:rsid w:val="003038AC"/>
    <w:rsid w:val="00304AC9"/>
    <w:rsid w:val="00305C3D"/>
    <w:rsid w:val="0030782F"/>
    <w:rsid w:val="0031474D"/>
    <w:rsid w:val="00314E49"/>
    <w:rsid w:val="003156D2"/>
    <w:rsid w:val="00315C67"/>
    <w:rsid w:val="00322800"/>
    <w:rsid w:val="00323553"/>
    <w:rsid w:val="00336B19"/>
    <w:rsid w:val="00337E7E"/>
    <w:rsid w:val="00341D0B"/>
    <w:rsid w:val="00342DEE"/>
    <w:rsid w:val="0034435E"/>
    <w:rsid w:val="00350648"/>
    <w:rsid w:val="00351C3A"/>
    <w:rsid w:val="00353AB8"/>
    <w:rsid w:val="00353D95"/>
    <w:rsid w:val="00354799"/>
    <w:rsid w:val="00357D04"/>
    <w:rsid w:val="0036108F"/>
    <w:rsid w:val="003645EC"/>
    <w:rsid w:val="00364DA1"/>
    <w:rsid w:val="00365DA9"/>
    <w:rsid w:val="00373408"/>
    <w:rsid w:val="003764A7"/>
    <w:rsid w:val="00377FBF"/>
    <w:rsid w:val="003807F5"/>
    <w:rsid w:val="00387521"/>
    <w:rsid w:val="0038777A"/>
    <w:rsid w:val="00391284"/>
    <w:rsid w:val="003926B0"/>
    <w:rsid w:val="003A1ABF"/>
    <w:rsid w:val="003A1E68"/>
    <w:rsid w:val="003A1EC4"/>
    <w:rsid w:val="003A41A7"/>
    <w:rsid w:val="003A4D13"/>
    <w:rsid w:val="003B0114"/>
    <w:rsid w:val="003B140C"/>
    <w:rsid w:val="003B2F7A"/>
    <w:rsid w:val="003B6755"/>
    <w:rsid w:val="003B6C29"/>
    <w:rsid w:val="003B7E1E"/>
    <w:rsid w:val="003C2EEF"/>
    <w:rsid w:val="003C7D1E"/>
    <w:rsid w:val="003C7E8D"/>
    <w:rsid w:val="003D1458"/>
    <w:rsid w:val="003D1F36"/>
    <w:rsid w:val="003D2367"/>
    <w:rsid w:val="003D423F"/>
    <w:rsid w:val="003D47D4"/>
    <w:rsid w:val="003D626C"/>
    <w:rsid w:val="003D6F6C"/>
    <w:rsid w:val="003D7AB9"/>
    <w:rsid w:val="003E433E"/>
    <w:rsid w:val="003E6EA0"/>
    <w:rsid w:val="003F3F80"/>
    <w:rsid w:val="003F500D"/>
    <w:rsid w:val="003F6D06"/>
    <w:rsid w:val="003F7879"/>
    <w:rsid w:val="00403044"/>
    <w:rsid w:val="0040711C"/>
    <w:rsid w:val="00410E4F"/>
    <w:rsid w:val="00411C86"/>
    <w:rsid w:val="00411C8A"/>
    <w:rsid w:val="0041295F"/>
    <w:rsid w:val="00412DC1"/>
    <w:rsid w:val="004130AB"/>
    <w:rsid w:val="004135B2"/>
    <w:rsid w:val="004146D3"/>
    <w:rsid w:val="004147B5"/>
    <w:rsid w:val="00415C7D"/>
    <w:rsid w:val="0041615E"/>
    <w:rsid w:val="004204EF"/>
    <w:rsid w:val="00421E86"/>
    <w:rsid w:val="004227D4"/>
    <w:rsid w:val="00423CCE"/>
    <w:rsid w:val="004252EE"/>
    <w:rsid w:val="0042782A"/>
    <w:rsid w:val="004352F1"/>
    <w:rsid w:val="00435CBC"/>
    <w:rsid w:val="00437E6B"/>
    <w:rsid w:val="00440733"/>
    <w:rsid w:val="004477F4"/>
    <w:rsid w:val="00450A4C"/>
    <w:rsid w:val="004542D2"/>
    <w:rsid w:val="00456401"/>
    <w:rsid w:val="00462ADD"/>
    <w:rsid w:val="0046384F"/>
    <w:rsid w:val="00465207"/>
    <w:rsid w:val="00465961"/>
    <w:rsid w:val="00466005"/>
    <w:rsid w:val="00471369"/>
    <w:rsid w:val="00471BC6"/>
    <w:rsid w:val="00472426"/>
    <w:rsid w:val="00476158"/>
    <w:rsid w:val="00480078"/>
    <w:rsid w:val="00483CF2"/>
    <w:rsid w:val="0049075A"/>
    <w:rsid w:val="00490883"/>
    <w:rsid w:val="00491DE4"/>
    <w:rsid w:val="0049292B"/>
    <w:rsid w:val="004952EB"/>
    <w:rsid w:val="0049626F"/>
    <w:rsid w:val="00497F02"/>
    <w:rsid w:val="004A07D8"/>
    <w:rsid w:val="004A2DE9"/>
    <w:rsid w:val="004A4ADE"/>
    <w:rsid w:val="004A71B0"/>
    <w:rsid w:val="004A73AF"/>
    <w:rsid w:val="004A783B"/>
    <w:rsid w:val="004B19AD"/>
    <w:rsid w:val="004B280D"/>
    <w:rsid w:val="004B2B38"/>
    <w:rsid w:val="004B60CD"/>
    <w:rsid w:val="004C0356"/>
    <w:rsid w:val="004C15F8"/>
    <w:rsid w:val="004C3467"/>
    <w:rsid w:val="004C614E"/>
    <w:rsid w:val="004C7D50"/>
    <w:rsid w:val="004D061C"/>
    <w:rsid w:val="004D34BC"/>
    <w:rsid w:val="004D4C1B"/>
    <w:rsid w:val="004D601D"/>
    <w:rsid w:val="004E2362"/>
    <w:rsid w:val="004E2EE1"/>
    <w:rsid w:val="004E4D02"/>
    <w:rsid w:val="004E561D"/>
    <w:rsid w:val="004E7CC1"/>
    <w:rsid w:val="004F0E7B"/>
    <w:rsid w:val="004F4F3A"/>
    <w:rsid w:val="004F63C1"/>
    <w:rsid w:val="0050395B"/>
    <w:rsid w:val="005050A6"/>
    <w:rsid w:val="00507E74"/>
    <w:rsid w:val="00510F73"/>
    <w:rsid w:val="005122AE"/>
    <w:rsid w:val="00515BE1"/>
    <w:rsid w:val="005164EF"/>
    <w:rsid w:val="00517E1D"/>
    <w:rsid w:val="0052156A"/>
    <w:rsid w:val="00525599"/>
    <w:rsid w:val="0052702C"/>
    <w:rsid w:val="005279E7"/>
    <w:rsid w:val="00530D3A"/>
    <w:rsid w:val="005318C1"/>
    <w:rsid w:val="0054039F"/>
    <w:rsid w:val="0054078C"/>
    <w:rsid w:val="005408FA"/>
    <w:rsid w:val="00542CB3"/>
    <w:rsid w:val="00545F57"/>
    <w:rsid w:val="00554A91"/>
    <w:rsid w:val="005619BC"/>
    <w:rsid w:val="00563961"/>
    <w:rsid w:val="00564A7C"/>
    <w:rsid w:val="00564B3A"/>
    <w:rsid w:val="0056665B"/>
    <w:rsid w:val="005667A3"/>
    <w:rsid w:val="005671C1"/>
    <w:rsid w:val="00567656"/>
    <w:rsid w:val="00570052"/>
    <w:rsid w:val="005728DE"/>
    <w:rsid w:val="005735E6"/>
    <w:rsid w:val="0058330D"/>
    <w:rsid w:val="0058482E"/>
    <w:rsid w:val="00597498"/>
    <w:rsid w:val="005974BA"/>
    <w:rsid w:val="005A07C8"/>
    <w:rsid w:val="005A1986"/>
    <w:rsid w:val="005A354C"/>
    <w:rsid w:val="005A3D16"/>
    <w:rsid w:val="005A4D35"/>
    <w:rsid w:val="005A643A"/>
    <w:rsid w:val="005A669E"/>
    <w:rsid w:val="005A6C82"/>
    <w:rsid w:val="005A76A3"/>
    <w:rsid w:val="005A7A86"/>
    <w:rsid w:val="005B141A"/>
    <w:rsid w:val="005B3A66"/>
    <w:rsid w:val="005B67D3"/>
    <w:rsid w:val="005C1A8F"/>
    <w:rsid w:val="005C278D"/>
    <w:rsid w:val="005C2D7C"/>
    <w:rsid w:val="005C4001"/>
    <w:rsid w:val="005C66FF"/>
    <w:rsid w:val="005C6820"/>
    <w:rsid w:val="005C6B84"/>
    <w:rsid w:val="005C6E64"/>
    <w:rsid w:val="005D1DC4"/>
    <w:rsid w:val="005E1AD7"/>
    <w:rsid w:val="005E6272"/>
    <w:rsid w:val="005F2F29"/>
    <w:rsid w:val="005F3E55"/>
    <w:rsid w:val="005F60A7"/>
    <w:rsid w:val="005F6FE1"/>
    <w:rsid w:val="005F70C7"/>
    <w:rsid w:val="006005FB"/>
    <w:rsid w:val="00601428"/>
    <w:rsid w:val="00601AF8"/>
    <w:rsid w:val="0060465C"/>
    <w:rsid w:val="00607C31"/>
    <w:rsid w:val="00613001"/>
    <w:rsid w:val="00615273"/>
    <w:rsid w:val="0061630A"/>
    <w:rsid w:val="0061735F"/>
    <w:rsid w:val="0062091F"/>
    <w:rsid w:val="00622326"/>
    <w:rsid w:val="00624630"/>
    <w:rsid w:val="00625A20"/>
    <w:rsid w:val="00626038"/>
    <w:rsid w:val="00626C82"/>
    <w:rsid w:val="0062734F"/>
    <w:rsid w:val="00630B06"/>
    <w:rsid w:val="006310FD"/>
    <w:rsid w:val="00632D6E"/>
    <w:rsid w:val="00643EF7"/>
    <w:rsid w:val="00645694"/>
    <w:rsid w:val="00646DAC"/>
    <w:rsid w:val="00647560"/>
    <w:rsid w:val="00647E2F"/>
    <w:rsid w:val="0065641F"/>
    <w:rsid w:val="00664860"/>
    <w:rsid w:val="00667FC8"/>
    <w:rsid w:val="006720BF"/>
    <w:rsid w:val="00674A14"/>
    <w:rsid w:val="0067536C"/>
    <w:rsid w:val="00677378"/>
    <w:rsid w:val="00681979"/>
    <w:rsid w:val="006833E3"/>
    <w:rsid w:val="0068444D"/>
    <w:rsid w:val="006909CE"/>
    <w:rsid w:val="00690CBB"/>
    <w:rsid w:val="00691814"/>
    <w:rsid w:val="0069480B"/>
    <w:rsid w:val="00694FC9"/>
    <w:rsid w:val="0069547A"/>
    <w:rsid w:val="006A0563"/>
    <w:rsid w:val="006A076A"/>
    <w:rsid w:val="006A2F62"/>
    <w:rsid w:val="006A5C1B"/>
    <w:rsid w:val="006A5F94"/>
    <w:rsid w:val="006B014A"/>
    <w:rsid w:val="006B0622"/>
    <w:rsid w:val="006B2141"/>
    <w:rsid w:val="006B2FC9"/>
    <w:rsid w:val="006B4674"/>
    <w:rsid w:val="006B57EA"/>
    <w:rsid w:val="006B5D2A"/>
    <w:rsid w:val="006B6227"/>
    <w:rsid w:val="006B6B45"/>
    <w:rsid w:val="006C18E9"/>
    <w:rsid w:val="006C2304"/>
    <w:rsid w:val="006C6356"/>
    <w:rsid w:val="006D02EF"/>
    <w:rsid w:val="006D0593"/>
    <w:rsid w:val="006D12DA"/>
    <w:rsid w:val="006D3501"/>
    <w:rsid w:val="006D3E6B"/>
    <w:rsid w:val="006D556F"/>
    <w:rsid w:val="006D5AD4"/>
    <w:rsid w:val="006E3424"/>
    <w:rsid w:val="006E414E"/>
    <w:rsid w:val="006E4390"/>
    <w:rsid w:val="006E476C"/>
    <w:rsid w:val="006F0C5B"/>
    <w:rsid w:val="006F20F9"/>
    <w:rsid w:val="006F5CEC"/>
    <w:rsid w:val="007005E4"/>
    <w:rsid w:val="00702228"/>
    <w:rsid w:val="007043FD"/>
    <w:rsid w:val="00704C65"/>
    <w:rsid w:val="00710F6F"/>
    <w:rsid w:val="00714D46"/>
    <w:rsid w:val="00716F51"/>
    <w:rsid w:val="0072293A"/>
    <w:rsid w:val="00723FAE"/>
    <w:rsid w:val="007254B2"/>
    <w:rsid w:val="00727B5A"/>
    <w:rsid w:val="00733456"/>
    <w:rsid w:val="00735757"/>
    <w:rsid w:val="00735B43"/>
    <w:rsid w:val="00737BC5"/>
    <w:rsid w:val="007457EE"/>
    <w:rsid w:val="0075274F"/>
    <w:rsid w:val="00755071"/>
    <w:rsid w:val="007562C6"/>
    <w:rsid w:val="00761DFD"/>
    <w:rsid w:val="00763009"/>
    <w:rsid w:val="007659F4"/>
    <w:rsid w:val="00766B67"/>
    <w:rsid w:val="00770796"/>
    <w:rsid w:val="00771D1A"/>
    <w:rsid w:val="00772B94"/>
    <w:rsid w:val="00775D6E"/>
    <w:rsid w:val="00776D63"/>
    <w:rsid w:val="00777154"/>
    <w:rsid w:val="00780521"/>
    <w:rsid w:val="00782935"/>
    <w:rsid w:val="00786263"/>
    <w:rsid w:val="00786531"/>
    <w:rsid w:val="007872D0"/>
    <w:rsid w:val="00787A2A"/>
    <w:rsid w:val="00787A3B"/>
    <w:rsid w:val="007908AE"/>
    <w:rsid w:val="0079114C"/>
    <w:rsid w:val="0079180F"/>
    <w:rsid w:val="00792B57"/>
    <w:rsid w:val="0079339D"/>
    <w:rsid w:val="00795CD5"/>
    <w:rsid w:val="007A2E62"/>
    <w:rsid w:val="007A563A"/>
    <w:rsid w:val="007A7733"/>
    <w:rsid w:val="007A7B9E"/>
    <w:rsid w:val="007B1912"/>
    <w:rsid w:val="007B3242"/>
    <w:rsid w:val="007B409A"/>
    <w:rsid w:val="007B40F9"/>
    <w:rsid w:val="007B5A00"/>
    <w:rsid w:val="007B5D77"/>
    <w:rsid w:val="007B65E6"/>
    <w:rsid w:val="007C269E"/>
    <w:rsid w:val="007C3FBC"/>
    <w:rsid w:val="007C453F"/>
    <w:rsid w:val="007C4D20"/>
    <w:rsid w:val="007C5103"/>
    <w:rsid w:val="007C6C43"/>
    <w:rsid w:val="007C7ACC"/>
    <w:rsid w:val="007D0D24"/>
    <w:rsid w:val="007D7BD7"/>
    <w:rsid w:val="007E064B"/>
    <w:rsid w:val="007E2B69"/>
    <w:rsid w:val="007E2DCE"/>
    <w:rsid w:val="007E522C"/>
    <w:rsid w:val="007E7213"/>
    <w:rsid w:val="007F0458"/>
    <w:rsid w:val="007F04EA"/>
    <w:rsid w:val="007F13AF"/>
    <w:rsid w:val="007F5CF8"/>
    <w:rsid w:val="007F607B"/>
    <w:rsid w:val="00800EDA"/>
    <w:rsid w:val="00804E4E"/>
    <w:rsid w:val="00811200"/>
    <w:rsid w:val="008124D5"/>
    <w:rsid w:val="0081416B"/>
    <w:rsid w:val="00814CB4"/>
    <w:rsid w:val="008202BD"/>
    <w:rsid w:val="00820858"/>
    <w:rsid w:val="00822D1F"/>
    <w:rsid w:val="00823EAF"/>
    <w:rsid w:val="00825A07"/>
    <w:rsid w:val="00830DCA"/>
    <w:rsid w:val="008326AD"/>
    <w:rsid w:val="00835DA2"/>
    <w:rsid w:val="0083780A"/>
    <w:rsid w:val="00841854"/>
    <w:rsid w:val="00843175"/>
    <w:rsid w:val="008434BB"/>
    <w:rsid w:val="008445F6"/>
    <w:rsid w:val="00845698"/>
    <w:rsid w:val="00846C35"/>
    <w:rsid w:val="00847A0D"/>
    <w:rsid w:val="00854B27"/>
    <w:rsid w:val="0085533E"/>
    <w:rsid w:val="008564BC"/>
    <w:rsid w:val="008653D5"/>
    <w:rsid w:val="0087043B"/>
    <w:rsid w:val="00870972"/>
    <w:rsid w:val="00870C99"/>
    <w:rsid w:val="00871CCE"/>
    <w:rsid w:val="008734D2"/>
    <w:rsid w:val="0087593E"/>
    <w:rsid w:val="008763F7"/>
    <w:rsid w:val="00876DAA"/>
    <w:rsid w:val="00880991"/>
    <w:rsid w:val="00880C85"/>
    <w:rsid w:val="008879E7"/>
    <w:rsid w:val="0089043D"/>
    <w:rsid w:val="0089080C"/>
    <w:rsid w:val="00893401"/>
    <w:rsid w:val="0089706B"/>
    <w:rsid w:val="00897DE8"/>
    <w:rsid w:val="008A3710"/>
    <w:rsid w:val="008A3A31"/>
    <w:rsid w:val="008A427B"/>
    <w:rsid w:val="008A44D4"/>
    <w:rsid w:val="008B15D3"/>
    <w:rsid w:val="008B64F7"/>
    <w:rsid w:val="008B70E5"/>
    <w:rsid w:val="008B7BF6"/>
    <w:rsid w:val="008C0DAD"/>
    <w:rsid w:val="008C10FC"/>
    <w:rsid w:val="008C3863"/>
    <w:rsid w:val="008C587C"/>
    <w:rsid w:val="008C68A9"/>
    <w:rsid w:val="008D19A3"/>
    <w:rsid w:val="008D34D1"/>
    <w:rsid w:val="008D3BDE"/>
    <w:rsid w:val="008D4785"/>
    <w:rsid w:val="008D5294"/>
    <w:rsid w:val="008D62DE"/>
    <w:rsid w:val="008D69A7"/>
    <w:rsid w:val="008D6C3B"/>
    <w:rsid w:val="008E0526"/>
    <w:rsid w:val="008E1F92"/>
    <w:rsid w:val="008E54E5"/>
    <w:rsid w:val="008E5A21"/>
    <w:rsid w:val="008E7112"/>
    <w:rsid w:val="008F2B34"/>
    <w:rsid w:val="008F5B20"/>
    <w:rsid w:val="008F72BB"/>
    <w:rsid w:val="008F7535"/>
    <w:rsid w:val="00900394"/>
    <w:rsid w:val="00900584"/>
    <w:rsid w:val="009035B8"/>
    <w:rsid w:val="009037BA"/>
    <w:rsid w:val="00906E76"/>
    <w:rsid w:val="00911F9B"/>
    <w:rsid w:val="009128D6"/>
    <w:rsid w:val="00913F18"/>
    <w:rsid w:val="00914296"/>
    <w:rsid w:val="009151B9"/>
    <w:rsid w:val="0091532D"/>
    <w:rsid w:val="00917392"/>
    <w:rsid w:val="00920F88"/>
    <w:rsid w:val="00923A37"/>
    <w:rsid w:val="00924F1C"/>
    <w:rsid w:val="0093079C"/>
    <w:rsid w:val="00931579"/>
    <w:rsid w:val="00936D05"/>
    <w:rsid w:val="00937043"/>
    <w:rsid w:val="00940D8B"/>
    <w:rsid w:val="009412B6"/>
    <w:rsid w:val="009441E8"/>
    <w:rsid w:val="00946842"/>
    <w:rsid w:val="009476ED"/>
    <w:rsid w:val="00950E62"/>
    <w:rsid w:val="00955C72"/>
    <w:rsid w:val="00957E3E"/>
    <w:rsid w:val="00961624"/>
    <w:rsid w:val="00961BB7"/>
    <w:rsid w:val="00961D33"/>
    <w:rsid w:val="00962536"/>
    <w:rsid w:val="0096571D"/>
    <w:rsid w:val="00966C98"/>
    <w:rsid w:val="00970C2B"/>
    <w:rsid w:val="0097234B"/>
    <w:rsid w:val="00973966"/>
    <w:rsid w:val="009740EE"/>
    <w:rsid w:val="009808CD"/>
    <w:rsid w:val="00981B59"/>
    <w:rsid w:val="0098484D"/>
    <w:rsid w:val="00985C1F"/>
    <w:rsid w:val="00986292"/>
    <w:rsid w:val="009865A3"/>
    <w:rsid w:val="00992B98"/>
    <w:rsid w:val="00992E8C"/>
    <w:rsid w:val="0099421F"/>
    <w:rsid w:val="00994AFC"/>
    <w:rsid w:val="009952C7"/>
    <w:rsid w:val="00995509"/>
    <w:rsid w:val="009959DD"/>
    <w:rsid w:val="00997A16"/>
    <w:rsid w:val="009A373A"/>
    <w:rsid w:val="009A3BAE"/>
    <w:rsid w:val="009A3E63"/>
    <w:rsid w:val="009A5BDB"/>
    <w:rsid w:val="009B4895"/>
    <w:rsid w:val="009B7AE9"/>
    <w:rsid w:val="009C0596"/>
    <w:rsid w:val="009C378A"/>
    <w:rsid w:val="009D1032"/>
    <w:rsid w:val="009D6263"/>
    <w:rsid w:val="009D6BE5"/>
    <w:rsid w:val="009E06A0"/>
    <w:rsid w:val="009E142F"/>
    <w:rsid w:val="009E1AB7"/>
    <w:rsid w:val="009E28EA"/>
    <w:rsid w:val="009E4927"/>
    <w:rsid w:val="009F1079"/>
    <w:rsid w:val="00A00AF1"/>
    <w:rsid w:val="00A00D2A"/>
    <w:rsid w:val="00A01C82"/>
    <w:rsid w:val="00A0294B"/>
    <w:rsid w:val="00A0376C"/>
    <w:rsid w:val="00A0515C"/>
    <w:rsid w:val="00A069A1"/>
    <w:rsid w:val="00A1033E"/>
    <w:rsid w:val="00A10723"/>
    <w:rsid w:val="00A1120B"/>
    <w:rsid w:val="00A12EF8"/>
    <w:rsid w:val="00A156CB"/>
    <w:rsid w:val="00A17735"/>
    <w:rsid w:val="00A207BB"/>
    <w:rsid w:val="00A23721"/>
    <w:rsid w:val="00A3187D"/>
    <w:rsid w:val="00A3190A"/>
    <w:rsid w:val="00A31F98"/>
    <w:rsid w:val="00A359BB"/>
    <w:rsid w:val="00A36542"/>
    <w:rsid w:val="00A3777C"/>
    <w:rsid w:val="00A40B4C"/>
    <w:rsid w:val="00A44FA1"/>
    <w:rsid w:val="00A54E51"/>
    <w:rsid w:val="00A55945"/>
    <w:rsid w:val="00A6007B"/>
    <w:rsid w:val="00A6147C"/>
    <w:rsid w:val="00A6168D"/>
    <w:rsid w:val="00A63334"/>
    <w:rsid w:val="00A638A9"/>
    <w:rsid w:val="00A65200"/>
    <w:rsid w:val="00A67534"/>
    <w:rsid w:val="00A70D33"/>
    <w:rsid w:val="00A72CFA"/>
    <w:rsid w:val="00A772C4"/>
    <w:rsid w:val="00A77320"/>
    <w:rsid w:val="00A7755A"/>
    <w:rsid w:val="00A80A01"/>
    <w:rsid w:val="00A83979"/>
    <w:rsid w:val="00A84D03"/>
    <w:rsid w:val="00A94260"/>
    <w:rsid w:val="00A94B78"/>
    <w:rsid w:val="00A94E41"/>
    <w:rsid w:val="00A9626C"/>
    <w:rsid w:val="00A97272"/>
    <w:rsid w:val="00AA0AA4"/>
    <w:rsid w:val="00AA2D8C"/>
    <w:rsid w:val="00AA54B0"/>
    <w:rsid w:val="00AA6E3E"/>
    <w:rsid w:val="00AA7699"/>
    <w:rsid w:val="00AA785B"/>
    <w:rsid w:val="00AB0875"/>
    <w:rsid w:val="00AB35BF"/>
    <w:rsid w:val="00AB3BBF"/>
    <w:rsid w:val="00AB701D"/>
    <w:rsid w:val="00AC0F20"/>
    <w:rsid w:val="00AC32A0"/>
    <w:rsid w:val="00AC62A7"/>
    <w:rsid w:val="00AC7384"/>
    <w:rsid w:val="00AD0363"/>
    <w:rsid w:val="00AD63B7"/>
    <w:rsid w:val="00AD77E0"/>
    <w:rsid w:val="00AD7829"/>
    <w:rsid w:val="00AE21D4"/>
    <w:rsid w:val="00AE4198"/>
    <w:rsid w:val="00AE4EF0"/>
    <w:rsid w:val="00AE513A"/>
    <w:rsid w:val="00AE73A3"/>
    <w:rsid w:val="00AE7E00"/>
    <w:rsid w:val="00AF0BAB"/>
    <w:rsid w:val="00AF1600"/>
    <w:rsid w:val="00AF1748"/>
    <w:rsid w:val="00AF1B81"/>
    <w:rsid w:val="00AF3CAD"/>
    <w:rsid w:val="00AF6D21"/>
    <w:rsid w:val="00AF750C"/>
    <w:rsid w:val="00B00490"/>
    <w:rsid w:val="00B0152C"/>
    <w:rsid w:val="00B01DA4"/>
    <w:rsid w:val="00B037FB"/>
    <w:rsid w:val="00B0402E"/>
    <w:rsid w:val="00B040BB"/>
    <w:rsid w:val="00B04623"/>
    <w:rsid w:val="00B051BB"/>
    <w:rsid w:val="00B05EB2"/>
    <w:rsid w:val="00B07D96"/>
    <w:rsid w:val="00B10AFF"/>
    <w:rsid w:val="00B11566"/>
    <w:rsid w:val="00B168A4"/>
    <w:rsid w:val="00B16D57"/>
    <w:rsid w:val="00B22189"/>
    <w:rsid w:val="00B22F63"/>
    <w:rsid w:val="00B23923"/>
    <w:rsid w:val="00B24C52"/>
    <w:rsid w:val="00B27E2B"/>
    <w:rsid w:val="00B31F68"/>
    <w:rsid w:val="00B3464D"/>
    <w:rsid w:val="00B36556"/>
    <w:rsid w:val="00B37477"/>
    <w:rsid w:val="00B419BE"/>
    <w:rsid w:val="00B41D51"/>
    <w:rsid w:val="00B4280F"/>
    <w:rsid w:val="00B4688A"/>
    <w:rsid w:val="00B46D90"/>
    <w:rsid w:val="00B514DA"/>
    <w:rsid w:val="00B526E0"/>
    <w:rsid w:val="00B53A4F"/>
    <w:rsid w:val="00B571FE"/>
    <w:rsid w:val="00B578CD"/>
    <w:rsid w:val="00B6146E"/>
    <w:rsid w:val="00B625D1"/>
    <w:rsid w:val="00B64B5D"/>
    <w:rsid w:val="00B664FA"/>
    <w:rsid w:val="00B6723A"/>
    <w:rsid w:val="00B72478"/>
    <w:rsid w:val="00B72DD0"/>
    <w:rsid w:val="00B73865"/>
    <w:rsid w:val="00B73E7E"/>
    <w:rsid w:val="00B772D5"/>
    <w:rsid w:val="00B81244"/>
    <w:rsid w:val="00B815B1"/>
    <w:rsid w:val="00B86570"/>
    <w:rsid w:val="00B87C13"/>
    <w:rsid w:val="00B95453"/>
    <w:rsid w:val="00BA2538"/>
    <w:rsid w:val="00BA380C"/>
    <w:rsid w:val="00BA5134"/>
    <w:rsid w:val="00BA7916"/>
    <w:rsid w:val="00BB0527"/>
    <w:rsid w:val="00BB1DFF"/>
    <w:rsid w:val="00BB21EA"/>
    <w:rsid w:val="00BB351A"/>
    <w:rsid w:val="00BB38D0"/>
    <w:rsid w:val="00BB3BCB"/>
    <w:rsid w:val="00BB551D"/>
    <w:rsid w:val="00BB5705"/>
    <w:rsid w:val="00BC1894"/>
    <w:rsid w:val="00BC4122"/>
    <w:rsid w:val="00BC4E43"/>
    <w:rsid w:val="00BC57D8"/>
    <w:rsid w:val="00BC671C"/>
    <w:rsid w:val="00BC6F2A"/>
    <w:rsid w:val="00BC7E72"/>
    <w:rsid w:val="00BD1DE5"/>
    <w:rsid w:val="00BD2E7E"/>
    <w:rsid w:val="00BD5B12"/>
    <w:rsid w:val="00BD7342"/>
    <w:rsid w:val="00BD75A6"/>
    <w:rsid w:val="00BE2BE2"/>
    <w:rsid w:val="00BE2F86"/>
    <w:rsid w:val="00BE3B4A"/>
    <w:rsid w:val="00BE57CB"/>
    <w:rsid w:val="00BE6C1D"/>
    <w:rsid w:val="00BF6B81"/>
    <w:rsid w:val="00C004CC"/>
    <w:rsid w:val="00C069F3"/>
    <w:rsid w:val="00C11456"/>
    <w:rsid w:val="00C129A4"/>
    <w:rsid w:val="00C13082"/>
    <w:rsid w:val="00C13B5D"/>
    <w:rsid w:val="00C171A3"/>
    <w:rsid w:val="00C17DDF"/>
    <w:rsid w:val="00C204E9"/>
    <w:rsid w:val="00C22DC5"/>
    <w:rsid w:val="00C22EF2"/>
    <w:rsid w:val="00C234CC"/>
    <w:rsid w:val="00C23E9E"/>
    <w:rsid w:val="00C24451"/>
    <w:rsid w:val="00C2467D"/>
    <w:rsid w:val="00C25336"/>
    <w:rsid w:val="00C30310"/>
    <w:rsid w:val="00C3181A"/>
    <w:rsid w:val="00C34D87"/>
    <w:rsid w:val="00C350AF"/>
    <w:rsid w:val="00C40246"/>
    <w:rsid w:val="00C40BA6"/>
    <w:rsid w:val="00C435A1"/>
    <w:rsid w:val="00C439A4"/>
    <w:rsid w:val="00C439EC"/>
    <w:rsid w:val="00C46F8E"/>
    <w:rsid w:val="00C47D98"/>
    <w:rsid w:val="00C500D6"/>
    <w:rsid w:val="00C5125C"/>
    <w:rsid w:val="00C51FD2"/>
    <w:rsid w:val="00C573D5"/>
    <w:rsid w:val="00C603BE"/>
    <w:rsid w:val="00C6206C"/>
    <w:rsid w:val="00C63BC9"/>
    <w:rsid w:val="00C65628"/>
    <w:rsid w:val="00C67F7C"/>
    <w:rsid w:val="00C72D88"/>
    <w:rsid w:val="00C7413F"/>
    <w:rsid w:val="00C742B3"/>
    <w:rsid w:val="00C756A1"/>
    <w:rsid w:val="00C75FF9"/>
    <w:rsid w:val="00C7623C"/>
    <w:rsid w:val="00C76921"/>
    <w:rsid w:val="00C806EC"/>
    <w:rsid w:val="00C86051"/>
    <w:rsid w:val="00C9342A"/>
    <w:rsid w:val="00C93BE4"/>
    <w:rsid w:val="00C93FCA"/>
    <w:rsid w:val="00C968A8"/>
    <w:rsid w:val="00C96BE9"/>
    <w:rsid w:val="00C973FA"/>
    <w:rsid w:val="00C97A16"/>
    <w:rsid w:val="00CA5068"/>
    <w:rsid w:val="00CA522B"/>
    <w:rsid w:val="00CB11CA"/>
    <w:rsid w:val="00CB13F2"/>
    <w:rsid w:val="00CB256D"/>
    <w:rsid w:val="00CB52F7"/>
    <w:rsid w:val="00CB56CC"/>
    <w:rsid w:val="00CB59CE"/>
    <w:rsid w:val="00CB5C8A"/>
    <w:rsid w:val="00CB5E87"/>
    <w:rsid w:val="00CC0ABF"/>
    <w:rsid w:val="00CC4E6C"/>
    <w:rsid w:val="00CC58C8"/>
    <w:rsid w:val="00CC623D"/>
    <w:rsid w:val="00CC6722"/>
    <w:rsid w:val="00CC6DDB"/>
    <w:rsid w:val="00CD1555"/>
    <w:rsid w:val="00CD16AA"/>
    <w:rsid w:val="00CD49E0"/>
    <w:rsid w:val="00CD5A8F"/>
    <w:rsid w:val="00CD6259"/>
    <w:rsid w:val="00CD7EF9"/>
    <w:rsid w:val="00CE0BC5"/>
    <w:rsid w:val="00CE4622"/>
    <w:rsid w:val="00CF0718"/>
    <w:rsid w:val="00CF550C"/>
    <w:rsid w:val="00D01FB3"/>
    <w:rsid w:val="00D02E0E"/>
    <w:rsid w:val="00D040F7"/>
    <w:rsid w:val="00D04DA8"/>
    <w:rsid w:val="00D05010"/>
    <w:rsid w:val="00D06A69"/>
    <w:rsid w:val="00D1146D"/>
    <w:rsid w:val="00D12B3E"/>
    <w:rsid w:val="00D14DBB"/>
    <w:rsid w:val="00D178AB"/>
    <w:rsid w:val="00D20754"/>
    <w:rsid w:val="00D214B9"/>
    <w:rsid w:val="00D215D6"/>
    <w:rsid w:val="00D22433"/>
    <w:rsid w:val="00D25CD4"/>
    <w:rsid w:val="00D271AE"/>
    <w:rsid w:val="00D271F5"/>
    <w:rsid w:val="00D27DD1"/>
    <w:rsid w:val="00D3408E"/>
    <w:rsid w:val="00D34303"/>
    <w:rsid w:val="00D377B1"/>
    <w:rsid w:val="00D41E47"/>
    <w:rsid w:val="00D423C6"/>
    <w:rsid w:val="00D4661A"/>
    <w:rsid w:val="00D46696"/>
    <w:rsid w:val="00D46EAC"/>
    <w:rsid w:val="00D50233"/>
    <w:rsid w:val="00D5139E"/>
    <w:rsid w:val="00D52DC1"/>
    <w:rsid w:val="00D53251"/>
    <w:rsid w:val="00D54877"/>
    <w:rsid w:val="00D549D7"/>
    <w:rsid w:val="00D55696"/>
    <w:rsid w:val="00D57F01"/>
    <w:rsid w:val="00D6039E"/>
    <w:rsid w:val="00D60729"/>
    <w:rsid w:val="00D60AC8"/>
    <w:rsid w:val="00D612DA"/>
    <w:rsid w:val="00D6232B"/>
    <w:rsid w:val="00D627BE"/>
    <w:rsid w:val="00D62C16"/>
    <w:rsid w:val="00D676FA"/>
    <w:rsid w:val="00D71660"/>
    <w:rsid w:val="00D752B6"/>
    <w:rsid w:val="00D75E2E"/>
    <w:rsid w:val="00D76880"/>
    <w:rsid w:val="00D76DBF"/>
    <w:rsid w:val="00D778A1"/>
    <w:rsid w:val="00D84331"/>
    <w:rsid w:val="00D84C80"/>
    <w:rsid w:val="00D86FEC"/>
    <w:rsid w:val="00D93C1C"/>
    <w:rsid w:val="00DA2FFB"/>
    <w:rsid w:val="00DA58A3"/>
    <w:rsid w:val="00DA7B82"/>
    <w:rsid w:val="00DA7BB5"/>
    <w:rsid w:val="00DB1016"/>
    <w:rsid w:val="00DB2FEC"/>
    <w:rsid w:val="00DC0714"/>
    <w:rsid w:val="00DC3F23"/>
    <w:rsid w:val="00DC4194"/>
    <w:rsid w:val="00DD1685"/>
    <w:rsid w:val="00DD1A06"/>
    <w:rsid w:val="00DD3C40"/>
    <w:rsid w:val="00DD58CF"/>
    <w:rsid w:val="00DD5A02"/>
    <w:rsid w:val="00DD6B71"/>
    <w:rsid w:val="00DD6FA1"/>
    <w:rsid w:val="00DD76C4"/>
    <w:rsid w:val="00DE06A8"/>
    <w:rsid w:val="00DE18E4"/>
    <w:rsid w:val="00DE3F97"/>
    <w:rsid w:val="00DE7277"/>
    <w:rsid w:val="00DE7819"/>
    <w:rsid w:val="00DF31AB"/>
    <w:rsid w:val="00DF4FE2"/>
    <w:rsid w:val="00DF6809"/>
    <w:rsid w:val="00DF7DFB"/>
    <w:rsid w:val="00E008D0"/>
    <w:rsid w:val="00E037D2"/>
    <w:rsid w:val="00E03805"/>
    <w:rsid w:val="00E11447"/>
    <w:rsid w:val="00E1298B"/>
    <w:rsid w:val="00E16D98"/>
    <w:rsid w:val="00E20F40"/>
    <w:rsid w:val="00E23FB3"/>
    <w:rsid w:val="00E24599"/>
    <w:rsid w:val="00E26418"/>
    <w:rsid w:val="00E27A76"/>
    <w:rsid w:val="00E30C78"/>
    <w:rsid w:val="00E30E06"/>
    <w:rsid w:val="00E3226D"/>
    <w:rsid w:val="00E35191"/>
    <w:rsid w:val="00E35274"/>
    <w:rsid w:val="00E35E66"/>
    <w:rsid w:val="00E400D8"/>
    <w:rsid w:val="00E43C17"/>
    <w:rsid w:val="00E44F92"/>
    <w:rsid w:val="00E504D5"/>
    <w:rsid w:val="00E51C85"/>
    <w:rsid w:val="00E5407B"/>
    <w:rsid w:val="00E550FE"/>
    <w:rsid w:val="00E55501"/>
    <w:rsid w:val="00E63878"/>
    <w:rsid w:val="00E64771"/>
    <w:rsid w:val="00E6550E"/>
    <w:rsid w:val="00E67B1C"/>
    <w:rsid w:val="00E67BC0"/>
    <w:rsid w:val="00E701D7"/>
    <w:rsid w:val="00E717A2"/>
    <w:rsid w:val="00E71D1A"/>
    <w:rsid w:val="00E72E90"/>
    <w:rsid w:val="00E7325A"/>
    <w:rsid w:val="00E7477A"/>
    <w:rsid w:val="00E7703D"/>
    <w:rsid w:val="00E77291"/>
    <w:rsid w:val="00E77D4F"/>
    <w:rsid w:val="00E81494"/>
    <w:rsid w:val="00E81BBE"/>
    <w:rsid w:val="00E82F37"/>
    <w:rsid w:val="00E83D59"/>
    <w:rsid w:val="00E85EE1"/>
    <w:rsid w:val="00E866A3"/>
    <w:rsid w:val="00E87B62"/>
    <w:rsid w:val="00E91073"/>
    <w:rsid w:val="00E91EF5"/>
    <w:rsid w:val="00E942C5"/>
    <w:rsid w:val="00EA1B2B"/>
    <w:rsid w:val="00EA27A3"/>
    <w:rsid w:val="00EA2F64"/>
    <w:rsid w:val="00EA3424"/>
    <w:rsid w:val="00EA6663"/>
    <w:rsid w:val="00EA6FD6"/>
    <w:rsid w:val="00EB1558"/>
    <w:rsid w:val="00EB6B16"/>
    <w:rsid w:val="00EC2EF2"/>
    <w:rsid w:val="00EC6254"/>
    <w:rsid w:val="00EC69FA"/>
    <w:rsid w:val="00EC70C7"/>
    <w:rsid w:val="00EC7B91"/>
    <w:rsid w:val="00EC7F7F"/>
    <w:rsid w:val="00ED0FD4"/>
    <w:rsid w:val="00ED1BE4"/>
    <w:rsid w:val="00ED21C9"/>
    <w:rsid w:val="00ED45C4"/>
    <w:rsid w:val="00ED46C8"/>
    <w:rsid w:val="00ED7BF2"/>
    <w:rsid w:val="00ED7D19"/>
    <w:rsid w:val="00EE03E8"/>
    <w:rsid w:val="00EE4989"/>
    <w:rsid w:val="00EE748E"/>
    <w:rsid w:val="00EF06F5"/>
    <w:rsid w:val="00EF197F"/>
    <w:rsid w:val="00EF3353"/>
    <w:rsid w:val="00EF4AD6"/>
    <w:rsid w:val="00EF7C11"/>
    <w:rsid w:val="00F02FF6"/>
    <w:rsid w:val="00F036C6"/>
    <w:rsid w:val="00F07F86"/>
    <w:rsid w:val="00F10F3D"/>
    <w:rsid w:val="00F13E11"/>
    <w:rsid w:val="00F1567B"/>
    <w:rsid w:val="00F16489"/>
    <w:rsid w:val="00F16A72"/>
    <w:rsid w:val="00F17632"/>
    <w:rsid w:val="00F20B86"/>
    <w:rsid w:val="00F241D9"/>
    <w:rsid w:val="00F25025"/>
    <w:rsid w:val="00F26D68"/>
    <w:rsid w:val="00F31139"/>
    <w:rsid w:val="00F33EA8"/>
    <w:rsid w:val="00F359EA"/>
    <w:rsid w:val="00F360D7"/>
    <w:rsid w:val="00F43DE6"/>
    <w:rsid w:val="00F441CA"/>
    <w:rsid w:val="00F45C4B"/>
    <w:rsid w:val="00F46503"/>
    <w:rsid w:val="00F50BE3"/>
    <w:rsid w:val="00F523CE"/>
    <w:rsid w:val="00F536B1"/>
    <w:rsid w:val="00F54761"/>
    <w:rsid w:val="00F60517"/>
    <w:rsid w:val="00F61BE0"/>
    <w:rsid w:val="00F626BA"/>
    <w:rsid w:val="00F62D22"/>
    <w:rsid w:val="00F63357"/>
    <w:rsid w:val="00F65C69"/>
    <w:rsid w:val="00F6671C"/>
    <w:rsid w:val="00F678EE"/>
    <w:rsid w:val="00F7108A"/>
    <w:rsid w:val="00F73F04"/>
    <w:rsid w:val="00F7470F"/>
    <w:rsid w:val="00F810C5"/>
    <w:rsid w:val="00F86C1D"/>
    <w:rsid w:val="00F871D0"/>
    <w:rsid w:val="00F93173"/>
    <w:rsid w:val="00F94944"/>
    <w:rsid w:val="00F9536B"/>
    <w:rsid w:val="00F960AA"/>
    <w:rsid w:val="00F979B5"/>
    <w:rsid w:val="00FA10B7"/>
    <w:rsid w:val="00FA1E9B"/>
    <w:rsid w:val="00FA2FDA"/>
    <w:rsid w:val="00FA5D1E"/>
    <w:rsid w:val="00FB06C8"/>
    <w:rsid w:val="00FB1B4F"/>
    <w:rsid w:val="00FC301D"/>
    <w:rsid w:val="00FC5350"/>
    <w:rsid w:val="00FC5637"/>
    <w:rsid w:val="00FC5C1F"/>
    <w:rsid w:val="00FC6072"/>
    <w:rsid w:val="00FD0A7D"/>
    <w:rsid w:val="00FD169C"/>
    <w:rsid w:val="00FD3DD0"/>
    <w:rsid w:val="00FD630F"/>
    <w:rsid w:val="00FD703A"/>
    <w:rsid w:val="00FE0E58"/>
    <w:rsid w:val="00FE2AFA"/>
    <w:rsid w:val="00FE38B4"/>
    <w:rsid w:val="00FE631C"/>
    <w:rsid w:val="00FF0E45"/>
    <w:rsid w:val="00FF41AB"/>
    <w:rsid w:val="00FF4B49"/>
    <w:rsid w:val="00FF78A6"/>
    <w:rsid w:val="01FE3A36"/>
    <w:rsid w:val="1588043F"/>
    <w:rsid w:val="15D73CCA"/>
    <w:rsid w:val="178C0B9C"/>
    <w:rsid w:val="195C3B49"/>
    <w:rsid w:val="1C914112"/>
    <w:rsid w:val="23D81382"/>
    <w:rsid w:val="29BA0440"/>
    <w:rsid w:val="2F0327CE"/>
    <w:rsid w:val="2FC87AC2"/>
    <w:rsid w:val="32C7319F"/>
    <w:rsid w:val="3A671600"/>
    <w:rsid w:val="3C4A3160"/>
    <w:rsid w:val="3C5A74AF"/>
    <w:rsid w:val="42447603"/>
    <w:rsid w:val="434F5D7B"/>
    <w:rsid w:val="4CBC0FF6"/>
    <w:rsid w:val="4EE80FF6"/>
    <w:rsid w:val="563B7E6C"/>
    <w:rsid w:val="5CE21C23"/>
    <w:rsid w:val="5E1F1D3C"/>
    <w:rsid w:val="639758C0"/>
    <w:rsid w:val="67880EEB"/>
    <w:rsid w:val="6BEF62F2"/>
    <w:rsid w:val="6C356129"/>
    <w:rsid w:val="6C9A235E"/>
    <w:rsid w:val="6E0975B9"/>
    <w:rsid w:val="70E656A0"/>
    <w:rsid w:val="725B3EDF"/>
    <w:rsid w:val="7C635812"/>
    <w:rsid w:val="7D05270F"/>
    <w:rsid w:val="7D1676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semiHidden="0" w:name="caption"/>
    <w:lsdException w:qFormat="1" w:uiPriority="99" w:semiHidden="0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400" w:lineRule="exact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numPr>
        <w:ilvl w:val="0"/>
        <w:numId w:val="1"/>
      </w:numPr>
      <w:spacing w:before="120" w:after="120"/>
      <w:jc w:val="center"/>
      <w:outlineLvl w:val="0"/>
    </w:pPr>
    <w:rPr>
      <w:rFonts w:eastAsia="楷体"/>
      <w:b/>
      <w:bCs/>
      <w:kern w:val="44"/>
      <w:sz w:val="28"/>
      <w:szCs w:val="44"/>
    </w:rPr>
  </w:style>
  <w:style w:type="paragraph" w:styleId="3">
    <w:name w:val="heading 2"/>
    <w:basedOn w:val="1"/>
    <w:next w:val="1"/>
    <w:link w:val="18"/>
    <w:unhideWhenUsed/>
    <w:qFormat/>
    <w:uiPriority w:val="9"/>
    <w:pPr>
      <w:keepNext/>
      <w:keepLines/>
      <w:numPr>
        <w:ilvl w:val="1"/>
        <w:numId w:val="1"/>
      </w:numPr>
      <w:spacing w:before="60" w:after="60"/>
      <w:outlineLvl w:val="1"/>
    </w:pPr>
    <w:rPr>
      <w:rFonts w:eastAsia="黑体" w:asciiTheme="majorHAnsi" w:hAnsiTheme="majorHAnsi" w:cstheme="majorBidi"/>
      <w:bCs/>
      <w:sz w:val="24"/>
      <w:szCs w:val="32"/>
    </w:rPr>
  </w:style>
  <w:style w:type="paragraph" w:styleId="4">
    <w:name w:val="heading 3"/>
    <w:basedOn w:val="1"/>
    <w:next w:val="1"/>
    <w:link w:val="25"/>
    <w:unhideWhenUsed/>
    <w:qFormat/>
    <w:uiPriority w:val="9"/>
    <w:pPr>
      <w:keepNext/>
      <w:keepLines/>
      <w:numPr>
        <w:ilvl w:val="2"/>
        <w:numId w:val="1"/>
      </w:numPr>
      <w:spacing w:before="60" w:after="60"/>
      <w:outlineLvl w:val="2"/>
    </w:pPr>
    <w:rPr>
      <w:rFonts w:eastAsia="黑体"/>
      <w:bCs/>
      <w:szCs w:val="32"/>
    </w:rPr>
  </w:style>
  <w:style w:type="paragraph" w:styleId="5">
    <w:name w:val="heading 4"/>
    <w:basedOn w:val="1"/>
    <w:next w:val="1"/>
    <w:link w:val="27"/>
    <w:semiHidden/>
    <w:unhideWhenUsed/>
    <w:qFormat/>
    <w:uiPriority w:val="9"/>
    <w:pPr>
      <w:keepNext/>
      <w:keepLines/>
      <w:numPr>
        <w:ilvl w:val="3"/>
        <w:numId w:val="1"/>
      </w:numPr>
      <w:spacing w:before="60" w:after="60" w:line="377" w:lineRule="auto"/>
      <w:outlineLvl w:val="3"/>
    </w:pPr>
    <w:rPr>
      <w:rFonts w:asciiTheme="majorHAnsi" w:hAnsiTheme="majorHAnsi" w:cstheme="majorBidi"/>
      <w:bCs/>
      <w:szCs w:val="28"/>
    </w:rPr>
  </w:style>
  <w:style w:type="character" w:default="1" w:styleId="15">
    <w:name w:val="Default Paragraph Font"/>
    <w:semiHidden/>
    <w:unhideWhenUsed/>
    <w:qFormat/>
    <w:uiPriority w:val="1"/>
  </w:style>
  <w:style w:type="table" w:default="1" w:styleId="1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caption"/>
    <w:basedOn w:val="1"/>
    <w:next w:val="1"/>
    <w:unhideWhenUsed/>
    <w:qFormat/>
    <w:uiPriority w:val="35"/>
    <w:pPr>
      <w:jc w:val="center"/>
    </w:pPr>
    <w:rPr>
      <w:rFonts w:ascii="宋体" w:hAnsi="宋体" w:cstheme="majorBidi"/>
      <w:sz w:val="18"/>
      <w:szCs w:val="20"/>
    </w:rPr>
  </w:style>
  <w:style w:type="paragraph" w:styleId="7">
    <w:name w:val="toc 3"/>
    <w:basedOn w:val="1"/>
    <w:next w:val="1"/>
    <w:unhideWhenUsed/>
    <w:qFormat/>
    <w:uiPriority w:val="39"/>
    <w:pPr>
      <w:tabs>
        <w:tab w:val="right" w:leader="dot" w:pos="8834"/>
      </w:tabs>
      <w:spacing w:line="240" w:lineRule="auto"/>
      <w:ind w:left="840" w:leftChars="400"/>
    </w:pPr>
  </w:style>
  <w:style w:type="paragraph" w:styleId="8">
    <w:name w:val="footer"/>
    <w:basedOn w:val="1"/>
    <w:link w:val="2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link w:val="1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1"/>
    <w:next w:val="1"/>
    <w:unhideWhenUsed/>
    <w:qFormat/>
    <w:uiPriority w:val="39"/>
    <w:pPr>
      <w:tabs>
        <w:tab w:val="right" w:leader="dot" w:pos="8834"/>
      </w:tabs>
      <w:spacing w:line="240" w:lineRule="auto"/>
    </w:pPr>
    <w:rPr>
      <w:rFonts w:ascii="宋体" w:hAnsi="宋体" w:cstheme="minorBidi"/>
      <w:kern w:val="0"/>
      <w:szCs w:val="21"/>
    </w:rPr>
  </w:style>
  <w:style w:type="paragraph" w:styleId="11">
    <w:name w:val="table of figures"/>
    <w:basedOn w:val="1"/>
    <w:next w:val="1"/>
    <w:unhideWhenUsed/>
    <w:qFormat/>
    <w:uiPriority w:val="99"/>
    <w:pPr>
      <w:ind w:left="200" w:leftChars="200" w:hanging="200" w:hangingChars="200"/>
    </w:pPr>
  </w:style>
  <w:style w:type="paragraph" w:styleId="12">
    <w:name w:val="toc 2"/>
    <w:basedOn w:val="1"/>
    <w:next w:val="1"/>
    <w:unhideWhenUsed/>
    <w:qFormat/>
    <w:uiPriority w:val="39"/>
    <w:pPr>
      <w:tabs>
        <w:tab w:val="left" w:pos="1050"/>
        <w:tab w:val="right" w:leader="dot" w:pos="8834"/>
      </w:tabs>
      <w:spacing w:line="240" w:lineRule="auto"/>
      <w:ind w:left="420" w:leftChars="200"/>
    </w:pPr>
  </w:style>
  <w:style w:type="table" w:styleId="14">
    <w:name w:val="Table Grid"/>
    <w:basedOn w:val="1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6">
    <w:name w:val="Hyperlink"/>
    <w:basedOn w:val="15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17">
    <w:name w:val="标题 1 字符"/>
    <w:basedOn w:val="15"/>
    <w:link w:val="2"/>
    <w:qFormat/>
    <w:uiPriority w:val="9"/>
    <w:rPr>
      <w:rFonts w:ascii="Times New Roman" w:hAnsi="Times New Roman" w:eastAsia="楷体" w:cs="Times New Roman"/>
      <w:b/>
      <w:bCs/>
      <w:kern w:val="44"/>
      <w:sz w:val="28"/>
      <w:szCs w:val="44"/>
    </w:rPr>
  </w:style>
  <w:style w:type="character" w:customStyle="1" w:styleId="18">
    <w:name w:val="标题 2 字符"/>
    <w:basedOn w:val="15"/>
    <w:link w:val="3"/>
    <w:qFormat/>
    <w:uiPriority w:val="9"/>
    <w:rPr>
      <w:rFonts w:eastAsia="黑体" w:asciiTheme="majorHAnsi" w:hAnsiTheme="majorHAnsi" w:cstheme="majorBidi"/>
      <w:bCs/>
      <w:sz w:val="24"/>
      <w:szCs w:val="32"/>
    </w:rPr>
  </w:style>
  <w:style w:type="character" w:customStyle="1" w:styleId="19">
    <w:name w:val="页眉 字符"/>
    <w:basedOn w:val="15"/>
    <w:link w:val="9"/>
    <w:qFormat/>
    <w:uiPriority w:val="99"/>
    <w:rPr>
      <w:rFonts w:eastAsia="宋体"/>
      <w:sz w:val="18"/>
      <w:szCs w:val="18"/>
    </w:rPr>
  </w:style>
  <w:style w:type="character" w:customStyle="1" w:styleId="20">
    <w:name w:val="页脚 字符"/>
    <w:basedOn w:val="15"/>
    <w:link w:val="8"/>
    <w:qFormat/>
    <w:uiPriority w:val="99"/>
    <w:rPr>
      <w:sz w:val="18"/>
      <w:szCs w:val="18"/>
    </w:rPr>
  </w:style>
  <w:style w:type="paragraph" w:customStyle="1" w:styleId="21">
    <w:name w:val="摘要"/>
    <w:basedOn w:val="1"/>
    <w:qFormat/>
    <w:uiPriority w:val="0"/>
    <w:pPr>
      <w:ind w:firstLine="200" w:firstLineChars="200"/>
      <w:jc w:val="left"/>
    </w:pPr>
    <w:rPr>
      <w:rFonts w:ascii="黑体" w:hAnsi="黑体" w:eastAsia="黑体"/>
      <w:b/>
      <w:szCs w:val="32"/>
    </w:rPr>
  </w:style>
  <w:style w:type="paragraph" w:customStyle="1" w:styleId="22">
    <w:name w:val="摘要内容"/>
    <w:basedOn w:val="1"/>
    <w:qFormat/>
    <w:uiPriority w:val="0"/>
    <w:rPr>
      <w:rFonts w:eastAsia="楷体"/>
    </w:rPr>
  </w:style>
  <w:style w:type="paragraph" w:customStyle="1" w:styleId="23">
    <w:name w:val="关键词"/>
    <w:basedOn w:val="1"/>
    <w:qFormat/>
    <w:uiPriority w:val="0"/>
    <w:pPr>
      <w:ind w:firstLine="200" w:firstLineChars="200"/>
    </w:pPr>
    <w:rPr>
      <w:rFonts w:eastAsia="黑体"/>
      <w:b/>
    </w:rPr>
  </w:style>
  <w:style w:type="paragraph" w:customStyle="1" w:styleId="24">
    <w:name w:val="关键词内容"/>
    <w:basedOn w:val="1"/>
    <w:qFormat/>
    <w:uiPriority w:val="0"/>
    <w:pPr>
      <w:ind w:firstLine="422"/>
    </w:pPr>
    <w:rPr>
      <w:rFonts w:eastAsia="楷体"/>
    </w:rPr>
  </w:style>
  <w:style w:type="character" w:customStyle="1" w:styleId="25">
    <w:name w:val="标题 3 字符"/>
    <w:basedOn w:val="15"/>
    <w:link w:val="4"/>
    <w:qFormat/>
    <w:uiPriority w:val="9"/>
    <w:rPr>
      <w:rFonts w:ascii="Times New Roman" w:hAnsi="Times New Roman" w:eastAsia="黑体" w:cs="Times New Roman"/>
      <w:bCs/>
      <w:szCs w:val="32"/>
    </w:rPr>
  </w:style>
  <w:style w:type="paragraph" w:customStyle="1" w:styleId="26">
    <w:name w:val="论文主体"/>
    <w:basedOn w:val="1"/>
    <w:qFormat/>
    <w:uiPriority w:val="0"/>
    <w:pPr>
      <w:ind w:firstLine="200" w:firstLineChars="200"/>
    </w:pPr>
  </w:style>
  <w:style w:type="character" w:customStyle="1" w:styleId="27">
    <w:name w:val="标题 4 字符"/>
    <w:basedOn w:val="15"/>
    <w:link w:val="5"/>
    <w:semiHidden/>
    <w:qFormat/>
    <w:uiPriority w:val="9"/>
    <w:rPr>
      <w:rFonts w:eastAsia="宋体" w:asciiTheme="majorHAnsi" w:hAnsiTheme="majorHAnsi" w:cstheme="majorBidi"/>
      <w:bCs/>
      <w:szCs w:val="28"/>
    </w:rPr>
  </w:style>
  <w:style w:type="character" w:customStyle="1" w:styleId="28">
    <w:name w:val="Intense Emphasis"/>
    <w:basedOn w:val="15"/>
    <w:qFormat/>
    <w:uiPriority w:val="21"/>
    <w:rPr>
      <w:i/>
      <w:iCs/>
      <w:color w:val="4472C4" w:themeColor="accent1"/>
      <w14:textFill>
        <w14:solidFill>
          <w14:schemeClr w14:val="accent1"/>
        </w14:solidFill>
      </w14:textFill>
    </w:rPr>
  </w:style>
  <w:style w:type="character" w:customStyle="1" w:styleId="29">
    <w:name w:val="Unresolved Mention"/>
    <w:basedOn w:val="15"/>
    <w:semiHidden/>
    <w:unhideWhenUsed/>
    <w:qFormat/>
    <w:uiPriority w:val="99"/>
    <w:rPr>
      <w:color w:val="605E5C"/>
      <w:shd w:val="clear" w:color="auto" w:fill="E1DFDD"/>
    </w:rPr>
  </w:style>
  <w:style w:type="paragraph" w:styleId="30">
    <w:name w:val="List Paragraph"/>
    <w:basedOn w:val="1"/>
    <w:qFormat/>
    <w:uiPriority w:val="34"/>
    <w:pPr>
      <w:ind w:firstLine="420" w:firstLineChars="200"/>
    </w:pPr>
  </w:style>
  <w:style w:type="paragraph" w:styleId="31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2">
    <w:name w:val="目录"/>
    <w:qFormat/>
    <w:uiPriority w:val="0"/>
    <w:pPr>
      <w:tabs>
        <w:tab w:val="right" w:leader="dot" w:pos="8834"/>
      </w:tabs>
      <w:jc w:val="center"/>
    </w:pPr>
    <w:rPr>
      <w:rFonts w:ascii="宋体" w:hAnsi="宋体" w:eastAsia="宋体" w:cs="Times New Roman"/>
      <w:kern w:val="2"/>
      <w:sz w:val="21"/>
      <w:szCs w:val="24"/>
      <w:lang w:val="en-US" w:eastAsia="zh-CN" w:bidi="ar-SA"/>
    </w:rPr>
  </w:style>
  <w:style w:type="paragraph" w:customStyle="1" w:styleId="33">
    <w:name w:val="图片"/>
    <w:qFormat/>
    <w:uiPriority w:val="0"/>
    <w:pPr>
      <w:spacing w:line="360" w:lineRule="auto"/>
      <w:jc w:val="center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4">
    <w:name w:val="摘要字体"/>
    <w:basedOn w:val="1"/>
    <w:link w:val="35"/>
    <w:qFormat/>
    <w:uiPriority w:val="0"/>
    <w:pPr>
      <w:ind w:firstLine="964" w:firstLineChars="200"/>
    </w:pPr>
    <w:rPr>
      <w:rFonts w:eastAsia="楷体"/>
    </w:rPr>
  </w:style>
  <w:style w:type="character" w:customStyle="1" w:styleId="35">
    <w:name w:val="摘要字体 Char"/>
    <w:link w:val="34"/>
    <w:qFormat/>
    <w:uiPriority w:val="0"/>
    <w:rPr>
      <w:rFonts w:ascii="Times New Roman" w:hAnsi="Times New Roman" w:eastAsia="楷体" w:cs="Times New Roman"/>
      <w:szCs w:val="24"/>
    </w:rPr>
  </w:style>
  <w:style w:type="character" w:styleId="36">
    <w:name w:val="Placeholder Text"/>
    <w:basedOn w:val="1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2.xml"/><Relationship Id="rId7" Type="http://schemas.openxmlformats.org/officeDocument/2006/relationships/header" Target="header2.xml"/><Relationship Id="rId6" Type="http://schemas.openxmlformats.org/officeDocument/2006/relationships/header" Target="header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1" Type="http://schemas.openxmlformats.org/officeDocument/2006/relationships/fontTable" Target="fontTable.xml"/><Relationship Id="rId30" Type="http://schemas.openxmlformats.org/officeDocument/2006/relationships/customXml" Target="../customXml/item2.xml"/><Relationship Id="rId3" Type="http://schemas.openxmlformats.org/officeDocument/2006/relationships/footnotes" Target="footnotes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5.jpeg"/><Relationship Id="rId26" Type="http://schemas.openxmlformats.org/officeDocument/2006/relationships/image" Target="media/image14.jpeg"/><Relationship Id="rId25" Type="http://schemas.openxmlformats.org/officeDocument/2006/relationships/image" Target="media/image13.jpeg"/><Relationship Id="rId24" Type="http://schemas.openxmlformats.org/officeDocument/2006/relationships/image" Target="media/image12.png"/><Relationship Id="rId23" Type="http://schemas.openxmlformats.org/officeDocument/2006/relationships/image" Target="media/image11.jpeg"/><Relationship Id="rId22" Type="http://schemas.openxmlformats.org/officeDocument/2006/relationships/image" Target="media/image10.wmf"/><Relationship Id="rId21" Type="http://schemas.openxmlformats.org/officeDocument/2006/relationships/oleObject" Target="embeddings/oleObject3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8.jpeg"/><Relationship Id="rId17" Type="http://schemas.openxmlformats.org/officeDocument/2006/relationships/image" Target="media/image7.jpeg"/><Relationship Id="rId16" Type="http://schemas.openxmlformats.org/officeDocument/2006/relationships/image" Target="media/image6.wmf"/><Relationship Id="rId15" Type="http://schemas.openxmlformats.org/officeDocument/2006/relationships/oleObject" Target="embeddings/oleObject1.bin"/><Relationship Id="rId14" Type="http://schemas.openxmlformats.org/officeDocument/2006/relationships/image" Target="media/image5.jpeg"/><Relationship Id="rId13" Type="http://schemas.openxmlformats.org/officeDocument/2006/relationships/image" Target="media/image4.jpeg"/><Relationship Id="rId12" Type="http://schemas.openxmlformats.org/officeDocument/2006/relationships/image" Target="media/image3.jpe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4FABE2B-8B7E-4C64-81F0-BE07F3C9420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0</Pages>
  <Words>2509</Words>
  <Characters>14304</Characters>
  <Lines>119</Lines>
  <Paragraphs>33</Paragraphs>
  <TotalTime>181</TotalTime>
  <ScaleCrop>false</ScaleCrop>
  <LinksUpToDate>false</LinksUpToDate>
  <CharactersWithSpaces>1678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01T15:22:00Z</dcterms:created>
  <dc:creator>ChEn _Tin</dc:creator>
  <dc:description>NE.Bib</dc:description>
  <cp:lastModifiedBy>⭐白菜⭐</cp:lastModifiedBy>
  <cp:lastPrinted>2021-04-13T08:55:00Z</cp:lastPrinted>
  <dcterms:modified xsi:type="dcterms:W3CDTF">2021-06-15T13:30:03Z</dcterms:modified>
  <cp:revision>13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656B9FDC13434E6D8D5248897D63BF12</vt:lpwstr>
  </property>
</Properties>
</file>